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audio2.wav" ContentType="audio/x-wav"/>
  <Override PartName="/ppt/notesSlides/notesSlide2.xml" ContentType="application/vnd.openxmlformats-officedocument.presentationml.notesSlide+xml"/>
  <Override PartName="/ppt/media/audio3.wav" ContentType="audio/x-wav"/>
  <Override PartName="/ppt/media/audio4.wav" ContentType="audio/x-wav"/>
  <Override PartName="/ppt/media/audio5.wav" ContentType="audio/x-wav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3"/>
  </p:notesMasterIdLst>
  <p:sldIdLst>
    <p:sldId id="273" r:id="rId3"/>
    <p:sldId id="270" r:id="rId4"/>
    <p:sldId id="276" r:id="rId5"/>
    <p:sldId id="279" r:id="rId6"/>
    <p:sldId id="281" r:id="rId7"/>
    <p:sldId id="286" r:id="rId8"/>
    <p:sldId id="283" r:id="rId9"/>
    <p:sldId id="284" r:id="rId10"/>
    <p:sldId id="285" r:id="rId11"/>
    <p:sldId id="288" r:id="rId12"/>
    <p:sldId id="289" r:id="rId13"/>
    <p:sldId id="290" r:id="rId14"/>
    <p:sldId id="291" r:id="rId15"/>
    <p:sldId id="292" r:id="rId16"/>
    <p:sldId id="293" r:id="rId17"/>
    <p:sldId id="323" r:id="rId18"/>
    <p:sldId id="294" r:id="rId19"/>
    <p:sldId id="295" r:id="rId20"/>
    <p:sldId id="296" r:id="rId21"/>
    <p:sldId id="297" r:id="rId22"/>
    <p:sldId id="304" r:id="rId23"/>
    <p:sldId id="298" r:id="rId24"/>
    <p:sldId id="302" r:id="rId25"/>
    <p:sldId id="303" r:id="rId26"/>
    <p:sldId id="305" r:id="rId27"/>
    <p:sldId id="318" r:id="rId28"/>
    <p:sldId id="307" r:id="rId29"/>
    <p:sldId id="308" r:id="rId30"/>
    <p:sldId id="309" r:id="rId31"/>
    <p:sldId id="310" r:id="rId32"/>
    <p:sldId id="311" r:id="rId33"/>
    <p:sldId id="312" r:id="rId34"/>
    <p:sldId id="313" r:id="rId35"/>
    <p:sldId id="314" r:id="rId36"/>
    <p:sldId id="315" r:id="rId37"/>
    <p:sldId id="316" r:id="rId38"/>
    <p:sldId id="324" r:id="rId39"/>
    <p:sldId id="319" r:id="rId40"/>
    <p:sldId id="258" r:id="rId41"/>
    <p:sldId id="260" r:id="rId42"/>
  </p:sldIdLst>
  <p:sldSz cx="18288000" cy="10287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39" d="100"/>
          <a:sy n="39" d="100"/>
        </p:scale>
        <p:origin x="940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38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B2AC9C-3F97-4620-9903-37C3BAC158B1}" type="datetimeFigureOut">
              <a:rPr lang="en-GB" smtClean="0"/>
              <a:t>20/05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029D8F-8638-4851-BCF3-C6B26D77215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73733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>
                <a:solidFill>
                  <a:prstClr val="black"/>
                </a:solidFill>
              </a:rPr>
              <a:pPr>
                <a:defRPr/>
              </a:pPr>
              <a:t>2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2854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>
                <a:solidFill>
                  <a:prstClr val="black"/>
                </a:solidFill>
              </a:rPr>
              <a:pPr>
                <a:defRPr/>
              </a:pPr>
              <a:t>3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0178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>
                <a:solidFill>
                  <a:prstClr val="black"/>
                </a:solidFill>
              </a:rPr>
              <a:pPr>
                <a:defRPr/>
              </a:pPr>
              <a:t>3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557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>
                <a:solidFill>
                  <a:prstClr val="black"/>
                </a:solidFill>
              </a:rPr>
              <a:pPr>
                <a:defRPr/>
              </a:pPr>
              <a:t>3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3663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>
                <a:solidFill>
                  <a:prstClr val="black"/>
                </a:solidFill>
              </a:rPr>
              <a:pPr>
                <a:defRPr/>
              </a:pPr>
              <a:t>3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9359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>
                <a:solidFill>
                  <a:prstClr val="black"/>
                </a:solidFill>
              </a:rPr>
              <a:pPr>
                <a:defRPr/>
              </a:pPr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25189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>
                <a:solidFill>
                  <a:prstClr val="black"/>
                </a:solidFill>
              </a:rPr>
              <a:pPr>
                <a:defRPr/>
              </a:pPr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59681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>
                <a:solidFill>
                  <a:prstClr val="black"/>
                </a:solidFill>
              </a:rPr>
              <a:pPr>
                <a:defRPr/>
              </a:pPr>
              <a:t>2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4982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>
                <a:solidFill>
                  <a:prstClr val="black"/>
                </a:solidFill>
              </a:rPr>
              <a:pPr>
                <a:defRPr/>
              </a:pPr>
              <a:t>3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7986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>
                <a:solidFill>
                  <a:prstClr val="black"/>
                </a:solidFill>
              </a:rPr>
              <a:pPr>
                <a:defRPr/>
              </a:pPr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69181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>
                <a:solidFill>
                  <a:prstClr val="black"/>
                </a:solidFill>
              </a:rPr>
              <a:pPr>
                <a:defRPr/>
              </a:pPr>
              <a:t>3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20486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>
                <a:solidFill>
                  <a:prstClr val="black"/>
                </a:solidFill>
              </a:rPr>
              <a:pPr>
                <a:defRPr/>
              </a:pPr>
              <a:t>3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56067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>
                <a:solidFill>
                  <a:prstClr val="black"/>
                </a:solidFill>
              </a:rPr>
              <a:pPr>
                <a:defRPr/>
              </a:pPr>
              <a:t>3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9863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9631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763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79231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7934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1099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3983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00076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0758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81222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71724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1925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F946B00-2243-4271-A32C-F954EDEC27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9700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4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sv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5.png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4.png"/><Relationship Id="rId4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17.png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23.png"/><Relationship Id="rId17" Type="http://schemas.openxmlformats.org/officeDocument/2006/relationships/image" Target="../media/image26.png"/><Relationship Id="rId2" Type="http://schemas.openxmlformats.org/officeDocument/2006/relationships/audio" Target="../media/media2.mp3"/><Relationship Id="rId16" Type="http://schemas.openxmlformats.org/officeDocument/2006/relationships/image" Target="../media/image25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22.png"/><Relationship Id="rId5" Type="http://schemas.openxmlformats.org/officeDocument/2006/relationships/audio" Target="../media/audio1.wav"/><Relationship Id="rId15" Type="http://schemas.openxmlformats.org/officeDocument/2006/relationships/image" Target="../media/image24.gif"/><Relationship Id="rId10" Type="http://schemas.openxmlformats.org/officeDocument/2006/relationships/image" Target="../media/image21.gif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20.png"/><Relationship Id="rId14" Type="http://schemas.openxmlformats.org/officeDocument/2006/relationships/slide" Target="slide2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21.gif"/><Relationship Id="rId18" Type="http://schemas.openxmlformats.org/officeDocument/2006/relationships/image" Target="../media/image24.gif"/><Relationship Id="rId3" Type="http://schemas.openxmlformats.org/officeDocument/2006/relationships/slideLayout" Target="../slideLayouts/slideLayout13.xml"/><Relationship Id="rId7" Type="http://schemas.openxmlformats.org/officeDocument/2006/relationships/audio" Target="../media/audio5.wav"/><Relationship Id="rId12" Type="http://schemas.openxmlformats.org/officeDocument/2006/relationships/image" Target="../media/image20.png"/><Relationship Id="rId17" Type="http://schemas.openxmlformats.org/officeDocument/2006/relationships/slide" Target="slide26.xml"/><Relationship Id="rId2" Type="http://schemas.openxmlformats.org/officeDocument/2006/relationships/audio" Target="../media/media2.mp3"/><Relationship Id="rId16" Type="http://schemas.openxmlformats.org/officeDocument/2006/relationships/image" Target="../media/image17.png"/><Relationship Id="rId1" Type="http://schemas.microsoft.com/office/2007/relationships/media" Target="../media/media2.mp3"/><Relationship Id="rId6" Type="http://schemas.openxmlformats.org/officeDocument/2006/relationships/audio" Target="../media/audio4.wav"/><Relationship Id="rId11" Type="http://schemas.openxmlformats.org/officeDocument/2006/relationships/image" Target="../media/image19.wmf"/><Relationship Id="rId5" Type="http://schemas.openxmlformats.org/officeDocument/2006/relationships/audio" Target="../media/audio3.wav"/><Relationship Id="rId15" Type="http://schemas.openxmlformats.org/officeDocument/2006/relationships/image" Target="../media/image23.png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27.jpeg"/><Relationship Id="rId4" Type="http://schemas.openxmlformats.org/officeDocument/2006/relationships/notesSlide" Target="../notesSlides/notesSlide2.xml"/><Relationship Id="rId9" Type="http://schemas.openxmlformats.org/officeDocument/2006/relationships/audio" Target="../media/audio2.wav"/><Relationship Id="rId14" Type="http://schemas.openxmlformats.org/officeDocument/2006/relationships/image" Target="../media/image2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21.gif"/><Relationship Id="rId18" Type="http://schemas.openxmlformats.org/officeDocument/2006/relationships/image" Target="../media/image24.gif"/><Relationship Id="rId3" Type="http://schemas.openxmlformats.org/officeDocument/2006/relationships/slideLayout" Target="../slideLayouts/slideLayout13.xml"/><Relationship Id="rId7" Type="http://schemas.openxmlformats.org/officeDocument/2006/relationships/audio" Target="../media/audio1.wav"/><Relationship Id="rId12" Type="http://schemas.openxmlformats.org/officeDocument/2006/relationships/image" Target="../media/image20.png"/><Relationship Id="rId17" Type="http://schemas.openxmlformats.org/officeDocument/2006/relationships/slide" Target="slide26.xml"/><Relationship Id="rId2" Type="http://schemas.openxmlformats.org/officeDocument/2006/relationships/audio" Target="../media/media2.mp3"/><Relationship Id="rId16" Type="http://schemas.openxmlformats.org/officeDocument/2006/relationships/image" Target="../media/image23.png"/><Relationship Id="rId1" Type="http://schemas.microsoft.com/office/2007/relationships/media" Target="../media/media2.mp3"/><Relationship Id="rId6" Type="http://schemas.openxmlformats.org/officeDocument/2006/relationships/audio" Target="../media/audio4.wav"/><Relationship Id="rId11" Type="http://schemas.openxmlformats.org/officeDocument/2006/relationships/image" Target="../media/image19.wmf"/><Relationship Id="rId5" Type="http://schemas.openxmlformats.org/officeDocument/2006/relationships/audio" Target="../media/audio3.wav"/><Relationship Id="rId15" Type="http://schemas.openxmlformats.org/officeDocument/2006/relationships/image" Target="../media/image17.png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27.jpeg"/><Relationship Id="rId4" Type="http://schemas.openxmlformats.org/officeDocument/2006/relationships/notesSlide" Target="../notesSlides/notesSlide3.xml"/><Relationship Id="rId9" Type="http://schemas.openxmlformats.org/officeDocument/2006/relationships/audio" Target="../media/audio5.wav"/><Relationship Id="rId14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21.gif"/><Relationship Id="rId18" Type="http://schemas.openxmlformats.org/officeDocument/2006/relationships/image" Target="../media/image24.gif"/><Relationship Id="rId3" Type="http://schemas.openxmlformats.org/officeDocument/2006/relationships/slideLayout" Target="../slideLayouts/slideLayout13.xml"/><Relationship Id="rId7" Type="http://schemas.openxmlformats.org/officeDocument/2006/relationships/audio" Target="../media/audio1.wav"/><Relationship Id="rId12" Type="http://schemas.openxmlformats.org/officeDocument/2006/relationships/image" Target="../media/image20.png"/><Relationship Id="rId17" Type="http://schemas.openxmlformats.org/officeDocument/2006/relationships/slide" Target="slide26.xml"/><Relationship Id="rId2" Type="http://schemas.openxmlformats.org/officeDocument/2006/relationships/audio" Target="../media/media2.mp3"/><Relationship Id="rId16" Type="http://schemas.openxmlformats.org/officeDocument/2006/relationships/image" Target="../media/image17.png"/><Relationship Id="rId1" Type="http://schemas.microsoft.com/office/2007/relationships/media" Target="../media/media2.mp3"/><Relationship Id="rId6" Type="http://schemas.openxmlformats.org/officeDocument/2006/relationships/audio" Target="../media/audio4.wav"/><Relationship Id="rId11" Type="http://schemas.openxmlformats.org/officeDocument/2006/relationships/image" Target="../media/image19.wmf"/><Relationship Id="rId5" Type="http://schemas.openxmlformats.org/officeDocument/2006/relationships/audio" Target="../media/audio3.wav"/><Relationship Id="rId15" Type="http://schemas.openxmlformats.org/officeDocument/2006/relationships/image" Target="../media/image23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7.jpeg"/><Relationship Id="rId4" Type="http://schemas.openxmlformats.org/officeDocument/2006/relationships/notesSlide" Target="../notesSlides/notesSlide4.xml"/><Relationship Id="rId9" Type="http://schemas.openxmlformats.org/officeDocument/2006/relationships/audio" Target="../media/audio5.wav"/><Relationship Id="rId14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21.gif"/><Relationship Id="rId18" Type="http://schemas.openxmlformats.org/officeDocument/2006/relationships/image" Target="../media/image24.gif"/><Relationship Id="rId3" Type="http://schemas.openxmlformats.org/officeDocument/2006/relationships/slideLayout" Target="../slideLayouts/slideLayout13.xml"/><Relationship Id="rId7" Type="http://schemas.openxmlformats.org/officeDocument/2006/relationships/audio" Target="../media/audio5.wav"/><Relationship Id="rId12" Type="http://schemas.openxmlformats.org/officeDocument/2006/relationships/image" Target="../media/image20.png"/><Relationship Id="rId17" Type="http://schemas.openxmlformats.org/officeDocument/2006/relationships/slide" Target="slide26.xml"/><Relationship Id="rId2" Type="http://schemas.openxmlformats.org/officeDocument/2006/relationships/audio" Target="../media/media2.mp3"/><Relationship Id="rId16" Type="http://schemas.openxmlformats.org/officeDocument/2006/relationships/image" Target="../media/image17.png"/><Relationship Id="rId1" Type="http://schemas.microsoft.com/office/2007/relationships/media" Target="../media/media2.mp3"/><Relationship Id="rId6" Type="http://schemas.openxmlformats.org/officeDocument/2006/relationships/audio" Target="../media/audio4.wav"/><Relationship Id="rId11" Type="http://schemas.openxmlformats.org/officeDocument/2006/relationships/image" Target="../media/image19.wmf"/><Relationship Id="rId5" Type="http://schemas.openxmlformats.org/officeDocument/2006/relationships/audio" Target="../media/audio3.wav"/><Relationship Id="rId15" Type="http://schemas.openxmlformats.org/officeDocument/2006/relationships/image" Target="../media/image23.png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8.png"/><Relationship Id="rId4" Type="http://schemas.openxmlformats.org/officeDocument/2006/relationships/notesSlide" Target="../notesSlides/notesSlide5.xml"/><Relationship Id="rId9" Type="http://schemas.openxmlformats.org/officeDocument/2006/relationships/audio" Target="../media/audio2.wav"/><Relationship Id="rId14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21.gif"/><Relationship Id="rId18" Type="http://schemas.openxmlformats.org/officeDocument/2006/relationships/image" Target="../media/image24.gif"/><Relationship Id="rId3" Type="http://schemas.openxmlformats.org/officeDocument/2006/relationships/slideLayout" Target="../slideLayouts/slideLayout13.xml"/><Relationship Id="rId7" Type="http://schemas.openxmlformats.org/officeDocument/2006/relationships/audio" Target="../media/audio5.wav"/><Relationship Id="rId12" Type="http://schemas.openxmlformats.org/officeDocument/2006/relationships/image" Target="../media/image20.png"/><Relationship Id="rId17" Type="http://schemas.openxmlformats.org/officeDocument/2006/relationships/slide" Target="slide26.xml"/><Relationship Id="rId2" Type="http://schemas.openxmlformats.org/officeDocument/2006/relationships/audio" Target="../media/media2.mp3"/><Relationship Id="rId16" Type="http://schemas.openxmlformats.org/officeDocument/2006/relationships/image" Target="../media/image17.png"/><Relationship Id="rId1" Type="http://schemas.microsoft.com/office/2007/relationships/media" Target="../media/media2.mp3"/><Relationship Id="rId6" Type="http://schemas.openxmlformats.org/officeDocument/2006/relationships/audio" Target="../media/audio4.wav"/><Relationship Id="rId11" Type="http://schemas.openxmlformats.org/officeDocument/2006/relationships/image" Target="../media/image19.wmf"/><Relationship Id="rId5" Type="http://schemas.openxmlformats.org/officeDocument/2006/relationships/audio" Target="../media/audio3.wav"/><Relationship Id="rId15" Type="http://schemas.openxmlformats.org/officeDocument/2006/relationships/image" Target="../media/image23.png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29.png"/><Relationship Id="rId4" Type="http://schemas.openxmlformats.org/officeDocument/2006/relationships/notesSlide" Target="../notesSlides/notesSlide6.xml"/><Relationship Id="rId9" Type="http://schemas.openxmlformats.org/officeDocument/2006/relationships/audio" Target="../media/audio2.wav"/><Relationship Id="rId14" Type="http://schemas.openxmlformats.org/officeDocument/2006/relationships/image" Target="../media/image2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21.gif"/><Relationship Id="rId18" Type="http://schemas.openxmlformats.org/officeDocument/2006/relationships/image" Target="../media/image24.gif"/><Relationship Id="rId3" Type="http://schemas.openxmlformats.org/officeDocument/2006/relationships/slideLayout" Target="../slideLayouts/slideLayout13.xml"/><Relationship Id="rId7" Type="http://schemas.openxmlformats.org/officeDocument/2006/relationships/audio" Target="../media/audio5.wav"/><Relationship Id="rId12" Type="http://schemas.openxmlformats.org/officeDocument/2006/relationships/image" Target="../media/image20.png"/><Relationship Id="rId17" Type="http://schemas.openxmlformats.org/officeDocument/2006/relationships/slide" Target="slide26.xml"/><Relationship Id="rId2" Type="http://schemas.openxmlformats.org/officeDocument/2006/relationships/audio" Target="../media/media2.mp3"/><Relationship Id="rId16" Type="http://schemas.openxmlformats.org/officeDocument/2006/relationships/image" Target="../media/image17.png"/><Relationship Id="rId1" Type="http://schemas.microsoft.com/office/2007/relationships/media" Target="../media/media2.mp3"/><Relationship Id="rId6" Type="http://schemas.openxmlformats.org/officeDocument/2006/relationships/audio" Target="../media/audio4.wav"/><Relationship Id="rId11" Type="http://schemas.openxmlformats.org/officeDocument/2006/relationships/image" Target="../media/image19.wmf"/><Relationship Id="rId5" Type="http://schemas.openxmlformats.org/officeDocument/2006/relationships/audio" Target="../media/audio3.wav"/><Relationship Id="rId15" Type="http://schemas.openxmlformats.org/officeDocument/2006/relationships/image" Target="../media/image23.png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30.png"/><Relationship Id="rId4" Type="http://schemas.openxmlformats.org/officeDocument/2006/relationships/notesSlide" Target="../notesSlides/notesSlide7.xml"/><Relationship Id="rId9" Type="http://schemas.openxmlformats.org/officeDocument/2006/relationships/audio" Target="../media/audio2.wav"/><Relationship Id="rId14" Type="http://schemas.openxmlformats.org/officeDocument/2006/relationships/image" Target="../media/image2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21.gif"/><Relationship Id="rId18" Type="http://schemas.openxmlformats.org/officeDocument/2006/relationships/image" Target="../media/image24.gif"/><Relationship Id="rId3" Type="http://schemas.openxmlformats.org/officeDocument/2006/relationships/slideLayout" Target="../slideLayouts/slideLayout13.xml"/><Relationship Id="rId7" Type="http://schemas.openxmlformats.org/officeDocument/2006/relationships/audio" Target="../media/audio5.wav"/><Relationship Id="rId12" Type="http://schemas.openxmlformats.org/officeDocument/2006/relationships/image" Target="../media/image20.png"/><Relationship Id="rId17" Type="http://schemas.openxmlformats.org/officeDocument/2006/relationships/slide" Target="slide26.xml"/><Relationship Id="rId2" Type="http://schemas.openxmlformats.org/officeDocument/2006/relationships/audio" Target="../media/media2.mp3"/><Relationship Id="rId16" Type="http://schemas.openxmlformats.org/officeDocument/2006/relationships/image" Target="../media/image17.png"/><Relationship Id="rId1" Type="http://schemas.microsoft.com/office/2007/relationships/media" Target="../media/media2.mp3"/><Relationship Id="rId6" Type="http://schemas.openxmlformats.org/officeDocument/2006/relationships/audio" Target="../media/audio4.wav"/><Relationship Id="rId11" Type="http://schemas.openxmlformats.org/officeDocument/2006/relationships/image" Target="../media/image19.wmf"/><Relationship Id="rId5" Type="http://schemas.openxmlformats.org/officeDocument/2006/relationships/audio" Target="../media/audio3.wav"/><Relationship Id="rId15" Type="http://schemas.openxmlformats.org/officeDocument/2006/relationships/image" Target="../media/image23.png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31.png"/><Relationship Id="rId4" Type="http://schemas.openxmlformats.org/officeDocument/2006/relationships/notesSlide" Target="../notesSlides/notesSlide8.xml"/><Relationship Id="rId9" Type="http://schemas.openxmlformats.org/officeDocument/2006/relationships/audio" Target="../media/audio2.wav"/><Relationship Id="rId14" Type="http://schemas.openxmlformats.org/officeDocument/2006/relationships/image" Target="../media/image2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21.gif"/><Relationship Id="rId18" Type="http://schemas.openxmlformats.org/officeDocument/2006/relationships/image" Target="../media/image24.gif"/><Relationship Id="rId3" Type="http://schemas.openxmlformats.org/officeDocument/2006/relationships/slideLayout" Target="../slideLayouts/slideLayout13.xml"/><Relationship Id="rId7" Type="http://schemas.openxmlformats.org/officeDocument/2006/relationships/audio" Target="../media/audio5.wav"/><Relationship Id="rId12" Type="http://schemas.openxmlformats.org/officeDocument/2006/relationships/image" Target="../media/image20.png"/><Relationship Id="rId17" Type="http://schemas.openxmlformats.org/officeDocument/2006/relationships/slide" Target="slide26.xml"/><Relationship Id="rId2" Type="http://schemas.openxmlformats.org/officeDocument/2006/relationships/audio" Target="../media/media2.mp3"/><Relationship Id="rId16" Type="http://schemas.openxmlformats.org/officeDocument/2006/relationships/image" Target="../media/image17.png"/><Relationship Id="rId1" Type="http://schemas.microsoft.com/office/2007/relationships/media" Target="../media/media2.mp3"/><Relationship Id="rId6" Type="http://schemas.openxmlformats.org/officeDocument/2006/relationships/audio" Target="../media/audio4.wav"/><Relationship Id="rId11" Type="http://schemas.openxmlformats.org/officeDocument/2006/relationships/image" Target="../media/image19.wmf"/><Relationship Id="rId5" Type="http://schemas.openxmlformats.org/officeDocument/2006/relationships/audio" Target="../media/audio3.wav"/><Relationship Id="rId15" Type="http://schemas.openxmlformats.org/officeDocument/2006/relationships/image" Target="../media/image23.png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32.png"/><Relationship Id="rId4" Type="http://schemas.openxmlformats.org/officeDocument/2006/relationships/notesSlide" Target="../notesSlides/notesSlide9.xml"/><Relationship Id="rId9" Type="http://schemas.openxmlformats.org/officeDocument/2006/relationships/audio" Target="../media/audio2.wav"/><Relationship Id="rId14" Type="http://schemas.openxmlformats.org/officeDocument/2006/relationships/image" Target="../media/image2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21.gif"/><Relationship Id="rId18" Type="http://schemas.openxmlformats.org/officeDocument/2006/relationships/image" Target="../media/image24.gif"/><Relationship Id="rId3" Type="http://schemas.openxmlformats.org/officeDocument/2006/relationships/slideLayout" Target="../slideLayouts/slideLayout13.xml"/><Relationship Id="rId7" Type="http://schemas.openxmlformats.org/officeDocument/2006/relationships/audio" Target="../media/audio5.wav"/><Relationship Id="rId12" Type="http://schemas.openxmlformats.org/officeDocument/2006/relationships/image" Target="../media/image20.png"/><Relationship Id="rId17" Type="http://schemas.openxmlformats.org/officeDocument/2006/relationships/slide" Target="slide26.xml"/><Relationship Id="rId2" Type="http://schemas.openxmlformats.org/officeDocument/2006/relationships/audio" Target="../media/media2.mp3"/><Relationship Id="rId16" Type="http://schemas.openxmlformats.org/officeDocument/2006/relationships/image" Target="../media/image17.png"/><Relationship Id="rId1" Type="http://schemas.microsoft.com/office/2007/relationships/media" Target="../media/media2.mp3"/><Relationship Id="rId6" Type="http://schemas.openxmlformats.org/officeDocument/2006/relationships/audio" Target="../media/audio4.wav"/><Relationship Id="rId11" Type="http://schemas.openxmlformats.org/officeDocument/2006/relationships/image" Target="../media/image19.wmf"/><Relationship Id="rId5" Type="http://schemas.openxmlformats.org/officeDocument/2006/relationships/audio" Target="../media/audio3.wav"/><Relationship Id="rId15" Type="http://schemas.openxmlformats.org/officeDocument/2006/relationships/image" Target="../media/image23.png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33.png"/><Relationship Id="rId4" Type="http://schemas.openxmlformats.org/officeDocument/2006/relationships/notesSlide" Target="../notesSlides/notesSlide10.xml"/><Relationship Id="rId9" Type="http://schemas.openxmlformats.org/officeDocument/2006/relationships/audio" Target="../media/audio2.wav"/><Relationship Id="rId14" Type="http://schemas.openxmlformats.org/officeDocument/2006/relationships/image" Target="../media/image2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21.gif"/><Relationship Id="rId18" Type="http://schemas.openxmlformats.org/officeDocument/2006/relationships/image" Target="../media/image24.gif"/><Relationship Id="rId3" Type="http://schemas.openxmlformats.org/officeDocument/2006/relationships/slideLayout" Target="../slideLayouts/slideLayout13.xml"/><Relationship Id="rId7" Type="http://schemas.openxmlformats.org/officeDocument/2006/relationships/audio" Target="../media/audio1.wav"/><Relationship Id="rId12" Type="http://schemas.openxmlformats.org/officeDocument/2006/relationships/image" Target="../media/image20.png"/><Relationship Id="rId17" Type="http://schemas.openxmlformats.org/officeDocument/2006/relationships/slide" Target="slide26.xml"/><Relationship Id="rId2" Type="http://schemas.openxmlformats.org/officeDocument/2006/relationships/audio" Target="../media/media2.mp3"/><Relationship Id="rId16" Type="http://schemas.openxmlformats.org/officeDocument/2006/relationships/image" Target="../media/image17.png"/><Relationship Id="rId1" Type="http://schemas.microsoft.com/office/2007/relationships/media" Target="../media/media2.mp3"/><Relationship Id="rId6" Type="http://schemas.openxmlformats.org/officeDocument/2006/relationships/audio" Target="../media/audio4.wav"/><Relationship Id="rId11" Type="http://schemas.openxmlformats.org/officeDocument/2006/relationships/image" Target="../media/image19.wmf"/><Relationship Id="rId5" Type="http://schemas.openxmlformats.org/officeDocument/2006/relationships/audio" Target="../media/audio3.wav"/><Relationship Id="rId15" Type="http://schemas.openxmlformats.org/officeDocument/2006/relationships/image" Target="../media/image23.png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33.png"/><Relationship Id="rId4" Type="http://schemas.openxmlformats.org/officeDocument/2006/relationships/notesSlide" Target="../notesSlides/notesSlide11.xml"/><Relationship Id="rId9" Type="http://schemas.openxmlformats.org/officeDocument/2006/relationships/audio" Target="../media/audio5.wav"/><Relationship Id="rId14" Type="http://schemas.openxmlformats.org/officeDocument/2006/relationships/image" Target="../media/image2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21.gif"/><Relationship Id="rId18" Type="http://schemas.openxmlformats.org/officeDocument/2006/relationships/image" Target="../media/image24.gif"/><Relationship Id="rId3" Type="http://schemas.openxmlformats.org/officeDocument/2006/relationships/slideLayout" Target="../slideLayouts/slideLayout13.xml"/><Relationship Id="rId7" Type="http://schemas.openxmlformats.org/officeDocument/2006/relationships/audio" Target="../media/audio1.wav"/><Relationship Id="rId12" Type="http://schemas.openxmlformats.org/officeDocument/2006/relationships/image" Target="../media/image20.png"/><Relationship Id="rId17" Type="http://schemas.openxmlformats.org/officeDocument/2006/relationships/slide" Target="slide26.xml"/><Relationship Id="rId2" Type="http://schemas.openxmlformats.org/officeDocument/2006/relationships/audio" Target="../media/media2.mp3"/><Relationship Id="rId16" Type="http://schemas.openxmlformats.org/officeDocument/2006/relationships/image" Target="../media/image17.png"/><Relationship Id="rId1" Type="http://schemas.microsoft.com/office/2007/relationships/media" Target="../media/media2.mp3"/><Relationship Id="rId6" Type="http://schemas.openxmlformats.org/officeDocument/2006/relationships/audio" Target="../media/audio4.wav"/><Relationship Id="rId11" Type="http://schemas.openxmlformats.org/officeDocument/2006/relationships/image" Target="../media/image19.wmf"/><Relationship Id="rId5" Type="http://schemas.openxmlformats.org/officeDocument/2006/relationships/audio" Target="../media/audio3.wav"/><Relationship Id="rId15" Type="http://schemas.openxmlformats.org/officeDocument/2006/relationships/image" Target="../media/image23.png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33.png"/><Relationship Id="rId4" Type="http://schemas.openxmlformats.org/officeDocument/2006/relationships/notesSlide" Target="../notesSlides/notesSlide12.xml"/><Relationship Id="rId9" Type="http://schemas.openxmlformats.org/officeDocument/2006/relationships/audio" Target="../media/audio5.wav"/><Relationship Id="rId14" Type="http://schemas.openxmlformats.org/officeDocument/2006/relationships/image" Target="../media/image2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21.gif"/><Relationship Id="rId18" Type="http://schemas.openxmlformats.org/officeDocument/2006/relationships/image" Target="../media/image24.gif"/><Relationship Id="rId3" Type="http://schemas.openxmlformats.org/officeDocument/2006/relationships/slideLayout" Target="../slideLayouts/slideLayout13.xml"/><Relationship Id="rId7" Type="http://schemas.openxmlformats.org/officeDocument/2006/relationships/audio" Target="../media/audio5.wav"/><Relationship Id="rId12" Type="http://schemas.openxmlformats.org/officeDocument/2006/relationships/image" Target="../media/image20.png"/><Relationship Id="rId17" Type="http://schemas.openxmlformats.org/officeDocument/2006/relationships/slide" Target="slide26.xml"/><Relationship Id="rId2" Type="http://schemas.openxmlformats.org/officeDocument/2006/relationships/audio" Target="../media/media2.mp3"/><Relationship Id="rId16" Type="http://schemas.openxmlformats.org/officeDocument/2006/relationships/image" Target="../media/image17.png"/><Relationship Id="rId1" Type="http://schemas.microsoft.com/office/2007/relationships/media" Target="../media/media2.mp3"/><Relationship Id="rId6" Type="http://schemas.openxmlformats.org/officeDocument/2006/relationships/audio" Target="../media/audio4.wav"/><Relationship Id="rId11" Type="http://schemas.openxmlformats.org/officeDocument/2006/relationships/image" Target="../media/image19.wmf"/><Relationship Id="rId5" Type="http://schemas.openxmlformats.org/officeDocument/2006/relationships/audio" Target="../media/audio3.wav"/><Relationship Id="rId15" Type="http://schemas.openxmlformats.org/officeDocument/2006/relationships/image" Target="../media/image23.png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33.png"/><Relationship Id="rId4" Type="http://schemas.openxmlformats.org/officeDocument/2006/relationships/notesSlide" Target="../notesSlides/notesSlide13.xml"/><Relationship Id="rId9" Type="http://schemas.openxmlformats.org/officeDocument/2006/relationships/audio" Target="../media/audio2.wav"/><Relationship Id="rId14" Type="http://schemas.openxmlformats.org/officeDocument/2006/relationships/image" Target="../media/image2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jpg"/><Relationship Id="rId5" Type="http://schemas.openxmlformats.org/officeDocument/2006/relationships/image" Target="../media/image35.jpg"/><Relationship Id="rId4" Type="http://schemas.openxmlformats.org/officeDocument/2006/relationships/image" Target="../media/image34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8288000" cy="10287000"/>
          </a:xfrm>
          <a:custGeom>
            <a:avLst/>
            <a:gdLst/>
            <a:ahLst/>
            <a:cxnLst/>
            <a:rect l="l" t="t" r="r" b="b"/>
            <a:pathLst>
              <a:path w="10287000" h="10287000">
                <a:moveTo>
                  <a:pt x="0" y="0"/>
                </a:moveTo>
                <a:lnTo>
                  <a:pt x="10287000" y="0"/>
                </a:lnTo>
                <a:lnTo>
                  <a:pt x="10287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 l="-14987" r="-14987"/>
            </a:stretch>
          </a:blipFill>
        </p:spPr>
      </p:sp>
      <p:sp>
        <p:nvSpPr>
          <p:cNvPr id="9" name="Freeform 9"/>
          <p:cNvSpPr/>
          <p:nvPr/>
        </p:nvSpPr>
        <p:spPr>
          <a:xfrm>
            <a:off x="-304186" y="2497584"/>
            <a:ext cx="4722295" cy="7094921"/>
          </a:xfrm>
          <a:custGeom>
            <a:avLst/>
            <a:gdLst/>
            <a:ahLst/>
            <a:cxnLst/>
            <a:rect l="l" t="t" r="r" b="b"/>
            <a:pathLst>
              <a:path w="3613543" h="4114800">
                <a:moveTo>
                  <a:pt x="0" y="0"/>
                </a:moveTo>
                <a:lnTo>
                  <a:pt x="3613542" y="0"/>
                </a:lnTo>
                <a:lnTo>
                  <a:pt x="3613542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>
            <a:off x="4772025" y="1881449"/>
            <a:ext cx="514350" cy="489100"/>
          </a:xfrm>
          <a:custGeom>
            <a:avLst/>
            <a:gdLst/>
            <a:ahLst/>
            <a:cxnLst/>
            <a:rect l="l" t="t" r="r" b="b"/>
            <a:pathLst>
              <a:path w="514350" h="489100">
                <a:moveTo>
                  <a:pt x="0" y="0"/>
                </a:moveTo>
                <a:lnTo>
                  <a:pt x="514350" y="0"/>
                </a:lnTo>
                <a:lnTo>
                  <a:pt x="514350" y="489100"/>
                </a:lnTo>
                <a:lnTo>
                  <a:pt x="0" y="489100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12" name="TextBox 12"/>
          <p:cNvSpPr txBox="1"/>
          <p:nvPr/>
        </p:nvSpPr>
        <p:spPr>
          <a:xfrm>
            <a:off x="5335764" y="1445914"/>
            <a:ext cx="7616475" cy="353943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/>
            <a:r>
              <a:rPr lang="en-US" sz="11500" b="1">
                <a:solidFill>
                  <a:schemeClr val="bg1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ỒNG CHÍ</a:t>
            </a:r>
            <a:r>
              <a:rPr lang="en-US" sz="11500" b="1" i="1">
                <a:solidFill>
                  <a:schemeClr val="bg1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</a:t>
            </a:r>
            <a:r>
              <a:rPr lang="en-US" sz="11500" b="1">
                <a:solidFill>
                  <a:schemeClr val="bg1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8800" b="1">
                <a:solidFill>
                  <a:schemeClr val="bg1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ính Hữu -</a:t>
            </a:r>
            <a:endParaRPr lang="en-GB" sz="11500">
              <a:solidFill>
                <a:schemeClr val="bg1"/>
              </a:solidFill>
              <a:effectLst>
                <a:glow rad="101600">
                  <a:schemeClr val="accent2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reeform 14"/>
          <p:cNvSpPr/>
          <p:nvPr/>
        </p:nvSpPr>
        <p:spPr>
          <a:xfrm>
            <a:off x="13001625" y="1881449"/>
            <a:ext cx="514350" cy="489100"/>
          </a:xfrm>
          <a:custGeom>
            <a:avLst/>
            <a:gdLst/>
            <a:ahLst/>
            <a:cxnLst/>
            <a:rect l="l" t="t" r="r" b="b"/>
            <a:pathLst>
              <a:path w="514350" h="489100">
                <a:moveTo>
                  <a:pt x="0" y="0"/>
                </a:moveTo>
                <a:lnTo>
                  <a:pt x="514350" y="0"/>
                </a:lnTo>
                <a:lnTo>
                  <a:pt x="514350" y="489100"/>
                </a:lnTo>
                <a:lnTo>
                  <a:pt x="0" y="489100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17" name="Freeform 7"/>
          <p:cNvSpPr/>
          <p:nvPr/>
        </p:nvSpPr>
        <p:spPr>
          <a:xfrm>
            <a:off x="14036873" y="7411775"/>
            <a:ext cx="4251127" cy="2835688"/>
          </a:xfrm>
          <a:custGeom>
            <a:avLst/>
            <a:gdLst/>
            <a:ahLst/>
            <a:cxnLst/>
            <a:rect l="l" t="t" r="r" b="b"/>
            <a:pathLst>
              <a:path w="4114800" h="1519226">
                <a:moveTo>
                  <a:pt x="0" y="0"/>
                </a:moveTo>
                <a:lnTo>
                  <a:pt x="4114800" y="0"/>
                </a:lnTo>
                <a:lnTo>
                  <a:pt x="4114800" y="1519226"/>
                </a:lnTo>
                <a:lnTo>
                  <a:pt x="0" y="1519226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18" name="Freeform 7"/>
          <p:cNvSpPr/>
          <p:nvPr/>
        </p:nvSpPr>
        <p:spPr>
          <a:xfrm>
            <a:off x="-57150" y="8164929"/>
            <a:ext cx="4114800" cy="2156542"/>
          </a:xfrm>
          <a:custGeom>
            <a:avLst/>
            <a:gdLst/>
            <a:ahLst/>
            <a:cxnLst/>
            <a:rect l="l" t="t" r="r" b="b"/>
            <a:pathLst>
              <a:path w="4114800" h="1519226">
                <a:moveTo>
                  <a:pt x="0" y="0"/>
                </a:moveTo>
                <a:lnTo>
                  <a:pt x="4114800" y="0"/>
                </a:lnTo>
                <a:lnTo>
                  <a:pt x="4114800" y="1519226"/>
                </a:lnTo>
                <a:lnTo>
                  <a:pt x="0" y="1519226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23" name="Freeform 7"/>
          <p:cNvSpPr/>
          <p:nvPr/>
        </p:nvSpPr>
        <p:spPr>
          <a:xfrm flipH="1">
            <a:off x="9372599" y="7411774"/>
            <a:ext cx="5756789" cy="2892462"/>
          </a:xfrm>
          <a:custGeom>
            <a:avLst/>
            <a:gdLst/>
            <a:ahLst/>
            <a:cxnLst/>
            <a:rect l="l" t="t" r="r" b="b"/>
            <a:pathLst>
              <a:path w="4114800" h="1519226">
                <a:moveTo>
                  <a:pt x="0" y="0"/>
                </a:moveTo>
                <a:lnTo>
                  <a:pt x="4114800" y="0"/>
                </a:lnTo>
                <a:lnTo>
                  <a:pt x="4114800" y="1519226"/>
                </a:lnTo>
                <a:lnTo>
                  <a:pt x="0" y="1519226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3298896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CE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8450145"/>
              </p:ext>
            </p:extLst>
          </p:nvPr>
        </p:nvGraphicFramePr>
        <p:xfrm>
          <a:off x="568302" y="38100"/>
          <a:ext cx="17151395" cy="9690354"/>
        </p:xfrm>
        <a:graphic>
          <a:graphicData uri="http://schemas.openxmlformats.org/drawingml/2006/table">
            <a:tbl>
              <a:tblPr firstRow="1" firstCol="1" bandRow="1"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39096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1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32209"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4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Phiếu học tập 03</a:t>
                      </a:r>
                      <a:r>
                        <a:rPr lang="de-DE" sz="4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: Tìm hiểu khởi nguồn của tình đồng chí</a:t>
                      </a:r>
                      <a:endParaRPr lang="en-GB" sz="4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4800" b="1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*Đọc lại 7 câu thơ đầu của VB:</a:t>
                      </a:r>
                      <a:endParaRPr lang="en-GB" sz="4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48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Câu hỏi, yêu cầu</a:t>
                      </a:r>
                      <a:endParaRPr lang="en-GB" sz="4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48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rả lời</a:t>
                      </a:r>
                      <a:endParaRPr lang="en-GB" sz="4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8874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4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1. Chỉ ra hình ảnh nêu nguồn gốc xuất thân của những người lính. Nhận xét về nguồn gốc xuất thân của các anh.</a:t>
                      </a:r>
                      <a:endParaRPr lang="en-GB" sz="4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4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.......................................</a:t>
                      </a:r>
                      <a:endParaRPr lang="en-GB" sz="4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4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2. Nhận xét về cách dùng từ ngữ, hình ảnh biểu tượng gắn với các nhân vật </a:t>
                      </a:r>
                      <a:r>
                        <a:rPr lang="de-DE" sz="48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anh</a:t>
                      </a:r>
                      <a:r>
                        <a:rPr lang="de-DE" sz="4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và </a:t>
                      </a:r>
                      <a:r>
                        <a:rPr lang="de-DE" sz="48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ôi </a:t>
                      </a:r>
                      <a:r>
                        <a:rPr lang="de-DE" sz="4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ở 6 dòng thơ đầu.</a:t>
                      </a:r>
                      <a:endParaRPr lang="en-GB" sz="4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4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......................................</a:t>
                      </a:r>
                      <a:endParaRPr lang="en-GB" sz="4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4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3. Tóm lại các cơ sở hình thành nên tình đồng chí giữa những người lính.</a:t>
                      </a:r>
                      <a:endParaRPr lang="en-GB" sz="4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4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......................................</a:t>
                      </a:r>
                      <a:endParaRPr lang="en-GB" sz="4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4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4. Chỉ ra điểm đặc biệt và nêu ý nghĩa của dòng thơ thứ 7 trong việc thể hiện mạch cảm xúc của bài thơ.</a:t>
                      </a:r>
                      <a:endParaRPr lang="en-GB" sz="4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4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......................................</a:t>
                      </a:r>
                      <a:endParaRPr lang="en-GB" sz="4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2882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CE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32032" y="1369850"/>
            <a:ext cx="18103568" cy="6694083"/>
            <a:chOff x="0" y="0"/>
            <a:chExt cx="4084289" cy="1349007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4084289" cy="1349007"/>
            </a:xfrm>
            <a:custGeom>
              <a:avLst/>
              <a:gdLst/>
              <a:ahLst/>
              <a:cxnLst/>
              <a:rect l="l" t="t" r="r" b="b"/>
              <a:pathLst>
                <a:path w="4084289" h="1349007">
                  <a:moveTo>
                    <a:pt x="0" y="0"/>
                  </a:moveTo>
                  <a:lnTo>
                    <a:pt x="4084289" y="0"/>
                  </a:lnTo>
                  <a:lnTo>
                    <a:pt x="4084289" y="1349007"/>
                  </a:lnTo>
                  <a:lnTo>
                    <a:pt x="0" y="1349007"/>
                  </a:lnTo>
                  <a:close/>
                </a:path>
              </a:pathLst>
            </a:custGeom>
            <a:solidFill>
              <a:srgbClr val="DDA37F"/>
            </a:solidFill>
          </p:spPr>
        </p:sp>
        <p:sp>
          <p:nvSpPr>
            <p:cNvPr id="5" name="TextBox 5"/>
            <p:cNvSpPr txBox="1"/>
            <p:nvPr/>
          </p:nvSpPr>
          <p:spPr>
            <a:xfrm>
              <a:off x="0" y="-38100"/>
              <a:ext cx="4084289" cy="138710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8" name="TextBox 8"/>
          <p:cNvSpPr txBox="1"/>
          <p:nvPr/>
        </p:nvSpPr>
        <p:spPr>
          <a:xfrm>
            <a:off x="0" y="-62171"/>
            <a:ext cx="10451219" cy="135421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r>
              <a:rPr lang="en-US" sz="8800" b="1" dirty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vi-VN" sz="8800" b="1" dirty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b="1" dirty="0" err="1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áu</a:t>
            </a:r>
            <a:r>
              <a:rPr lang="en-US" sz="8800" b="1" dirty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b="1" dirty="0" err="1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8800" b="1" dirty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b="1" dirty="0" err="1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8800" b="1" dirty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b="1" dirty="0" err="1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GB" sz="8800" dirty="0">
              <a:effectLst>
                <a:glow rad="101600">
                  <a:schemeClr val="accent2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04800" y="2312343"/>
            <a:ext cx="11506200" cy="28826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5400" b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en-US" sz="5400" b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ê</a:t>
            </a:r>
            <a:r>
              <a:rPr lang="en-US" sz="5400" b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b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ương</a:t>
            </a:r>
            <a:r>
              <a:rPr lang="en-US" sz="5400" b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b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nh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: “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ặn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ua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”:</a:t>
            </a:r>
            <a:r>
              <a:rPr lang="en-US" sz="5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ùng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ất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iễm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ặn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en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ển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ất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xấu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ó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ồng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ọt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GB" sz="5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26570" y="5318830"/>
            <a:ext cx="11179629" cy="28826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en-US" sz="5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ng</a:t>
            </a:r>
            <a:r>
              <a:rPr lang="en-US" sz="5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ôi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: “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ất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ày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ỏi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á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”:</a:t>
            </a:r>
            <a:r>
              <a:rPr lang="en-US" sz="5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ùng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ồi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úi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du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á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ỏi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ất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ạc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ó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anh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GB" sz="5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2824398" y="2223067"/>
            <a:ext cx="5158801" cy="424731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ính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ân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những vùng đất nghèo, cằn cỗi, xác xơ </a:t>
            </a:r>
            <a:endParaRPr lang="en-GB" sz="5400" dirty="0"/>
          </a:p>
        </p:txBody>
      </p:sp>
      <p:sp>
        <p:nvSpPr>
          <p:cNvPr id="14" name="Left-Right-Up Arrow 13"/>
          <p:cNvSpPr/>
          <p:nvPr/>
        </p:nvSpPr>
        <p:spPr>
          <a:xfrm rot="5400000">
            <a:off x="9343120" y="4656385"/>
            <a:ext cx="5786152" cy="850392"/>
          </a:xfrm>
          <a:prstGeom prst="leftRightUpArrow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TextBox 6"/>
          <p:cNvSpPr txBox="1"/>
          <p:nvPr/>
        </p:nvSpPr>
        <p:spPr>
          <a:xfrm>
            <a:off x="152400" y="1506623"/>
            <a:ext cx="10020464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endParaRPr lang="en-GB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7481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14" grpId="0" animBg="1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CE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574852" cy="10287000"/>
            <a:chOff x="0" y="0"/>
            <a:chExt cx="151401" cy="270933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51401" cy="2709333"/>
            </a:xfrm>
            <a:custGeom>
              <a:avLst/>
              <a:gdLst/>
              <a:ahLst/>
              <a:cxnLst/>
              <a:rect l="l" t="t" r="r" b="b"/>
              <a:pathLst>
                <a:path w="151401" h="2709333">
                  <a:moveTo>
                    <a:pt x="0" y="0"/>
                  </a:moveTo>
                  <a:lnTo>
                    <a:pt x="151401" y="0"/>
                  </a:lnTo>
                  <a:lnTo>
                    <a:pt x="151401" y="2709333"/>
                  </a:lnTo>
                  <a:lnTo>
                    <a:pt x="0" y="2709333"/>
                  </a:lnTo>
                  <a:close/>
                </a:path>
              </a:pathLst>
            </a:custGeom>
            <a:solidFill>
              <a:srgbClr val="EEA990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151401" cy="274743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-457201" y="-493000"/>
            <a:ext cx="9932549" cy="9214324"/>
            <a:chOff x="-3015291" y="-6247741"/>
            <a:chExt cx="13243398" cy="12285768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grpSp>
          <p:nvGrpSpPr>
            <p:cNvPr id="6" name="Group 6"/>
            <p:cNvGrpSpPr/>
            <p:nvPr/>
          </p:nvGrpSpPr>
          <p:grpSpPr>
            <a:xfrm>
              <a:off x="-3015291" y="-6247741"/>
              <a:ext cx="12316260" cy="12285768"/>
              <a:chOff x="-595613" y="-1234122"/>
              <a:chExt cx="2432841" cy="2426819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-7701" y="-121356"/>
                <a:ext cx="1844929" cy="1314053"/>
              </a:xfrm>
              <a:custGeom>
                <a:avLst/>
                <a:gdLst/>
                <a:ahLst/>
                <a:cxnLst/>
                <a:rect l="l" t="t" r="r" b="b"/>
                <a:pathLst>
                  <a:path w="1844929" h="1071342">
                    <a:moveTo>
                      <a:pt x="0" y="0"/>
                    </a:moveTo>
                    <a:lnTo>
                      <a:pt x="1844929" y="0"/>
                    </a:lnTo>
                    <a:lnTo>
                      <a:pt x="1844929" y="1071342"/>
                    </a:lnTo>
                    <a:lnTo>
                      <a:pt x="0" y="1071342"/>
                    </a:lnTo>
                    <a:close/>
                  </a:path>
                </a:pathLst>
              </a:custGeom>
              <a:solidFill>
                <a:srgbClr val="DDA37F"/>
              </a:solid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p3d prstMaterial="metal">
                <a:bevelT w="88900" h="88900"/>
              </a:sp3d>
            </p:spPr>
          </p:sp>
          <p:sp>
            <p:nvSpPr>
              <p:cNvPr id="8" name="TextBox 8"/>
              <p:cNvSpPr txBox="1"/>
              <p:nvPr/>
            </p:nvSpPr>
            <p:spPr>
              <a:xfrm>
                <a:off x="-595613" y="-1234122"/>
                <a:ext cx="1844929" cy="789274"/>
              </a:xfrm>
              <a:prstGeom prst="rect">
                <a:avLst/>
              </a:prstGeom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p3d prstMaterial="metal">
                <a:bevelT w="88900" h="88900"/>
              </a:sp3d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" name="TextBox 9"/>
            <p:cNvSpPr txBox="1"/>
            <p:nvPr/>
          </p:nvSpPr>
          <p:spPr>
            <a:xfrm>
              <a:off x="-1029620" y="-2808387"/>
              <a:ext cx="11257727" cy="775597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lIns="0" tIns="0" rIns="0" bIns="0" rtlCol="0" anchor="t">
              <a:spAutoFit/>
            </a:bodyPr>
            <a:lstStyle/>
            <a:p>
              <a:pPr algn="just"/>
              <a:r>
                <a:rPr lang="vi-VN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òng 1 và 2</a:t>
              </a:r>
              <a:r>
                <a:rPr lang="vi-VN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cụm từ </a:t>
              </a:r>
              <a:r>
                <a:rPr lang="vi-VN" sz="5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ê hương anh</a:t>
              </a:r>
              <a:r>
                <a:rPr lang="vi-VN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xuất hiện ở dòng 1, cụm từ </a:t>
              </a:r>
              <a:r>
                <a:rPr lang="vi-VN" sz="5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ng tôi</a:t>
              </a:r>
              <a:r>
                <a:rPr lang="vi-VN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xuất hiện ở dòng 2 </a:t>
              </a:r>
            </a:p>
            <a:p>
              <a:pPr algn="just"/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&gt; </a:t>
              </a:r>
              <a:r>
                <a:rPr lang="vi-VN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ợi sự xa cách về không gian địa lí giữa hai mi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ề</a:t>
              </a:r>
              <a:r>
                <a:rPr lang="vi-VN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 quê của hai người lính.</a:t>
              </a:r>
              <a:endParaRPr lang="en-GB" sz="5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10"/>
          <p:cNvGrpSpPr/>
          <p:nvPr/>
        </p:nvGrpSpPr>
        <p:grpSpPr>
          <a:xfrm>
            <a:off x="10218324" y="2086515"/>
            <a:ext cx="7747941" cy="5328609"/>
            <a:chOff x="0" y="0"/>
            <a:chExt cx="10330589" cy="7104812"/>
          </a:xfrm>
          <a:solidFill>
            <a:schemeClr val="bg1"/>
          </a:solidFill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grpSp>
          <p:nvGrpSpPr>
            <p:cNvPr id="11" name="Group 11"/>
            <p:cNvGrpSpPr/>
            <p:nvPr/>
          </p:nvGrpSpPr>
          <p:grpSpPr>
            <a:xfrm>
              <a:off x="0" y="0"/>
              <a:ext cx="9383498" cy="5887013"/>
              <a:chOff x="0" y="0"/>
              <a:chExt cx="1853530" cy="1162867"/>
            </a:xfrm>
            <a:grpFill/>
          </p:grpSpPr>
          <p:sp>
            <p:nvSpPr>
              <p:cNvPr id="12" name="Freeform 12"/>
              <p:cNvSpPr/>
              <p:nvPr/>
            </p:nvSpPr>
            <p:spPr>
              <a:xfrm>
                <a:off x="0" y="0"/>
                <a:ext cx="1844929" cy="1071342"/>
              </a:xfrm>
              <a:custGeom>
                <a:avLst/>
                <a:gdLst/>
                <a:ahLst/>
                <a:cxnLst/>
                <a:rect l="l" t="t" r="r" b="b"/>
                <a:pathLst>
                  <a:path w="1844929" h="1071342">
                    <a:moveTo>
                      <a:pt x="0" y="0"/>
                    </a:moveTo>
                    <a:lnTo>
                      <a:pt x="1844929" y="0"/>
                    </a:lnTo>
                    <a:lnTo>
                      <a:pt x="1844929" y="1071342"/>
                    </a:lnTo>
                    <a:lnTo>
                      <a:pt x="0" y="1071342"/>
                    </a:lnTo>
                    <a:close/>
                  </a:path>
                </a:pathLst>
              </a:custGeom>
              <a:grpFill/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p3d prstMaterial="metal">
                <a:bevelT w="88900" h="88900"/>
              </a:sp3d>
            </p:spPr>
          </p:sp>
          <p:sp>
            <p:nvSpPr>
              <p:cNvPr id="13" name="TextBox 13"/>
              <p:cNvSpPr txBox="1"/>
              <p:nvPr/>
            </p:nvSpPr>
            <p:spPr>
              <a:xfrm>
                <a:off x="8601" y="53425"/>
                <a:ext cx="1844929" cy="1109442"/>
              </a:xfrm>
              <a:prstGeom prst="rect">
                <a:avLst/>
              </a:prstGeom>
              <a:grpFill/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p3d prstMaterial="metal">
                <a:bevelT w="88900" h="88900"/>
              </a:sp3d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2659"/>
                  </a:lnSpc>
                </a:pPr>
                <a:endParaRPr sz="5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4" name="TextBox 14"/>
            <p:cNvSpPr txBox="1"/>
            <p:nvPr/>
          </p:nvSpPr>
          <p:spPr>
            <a:xfrm>
              <a:off x="87085" y="456839"/>
              <a:ext cx="10243504" cy="6647973"/>
            </a:xfrm>
            <a:prstGeom prst="rect">
              <a:avLst/>
            </a:prstGeom>
            <a:grp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lIns="0" tIns="0" rIns="0" bIns="0" rtlCol="0" anchor="t">
              <a:spAutoFit/>
            </a:bodyPr>
            <a:lstStyle/>
            <a:p>
              <a:pPr algn="just"/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vi-VN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òng 3 và 4</a:t>
              </a:r>
              <a:r>
                <a:rPr lang="vi-VN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Từ </a:t>
              </a:r>
              <a:r>
                <a:rPr lang="vi-VN" sz="5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nh</a:t>
              </a:r>
              <a:r>
                <a:rPr lang="vi-VN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và </a:t>
              </a:r>
              <a:r>
                <a:rPr lang="vi-VN" sz="5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ôi</a:t>
              </a:r>
              <a:r>
                <a:rPr lang="vi-VN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đã được đặt gần nhau hơn, nhưng họ vẫn là những người xa lạ đến từ những phương trời khác nhau.</a:t>
              </a:r>
              <a:endParaRPr lang="en-GB" sz="5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TextBox 17"/>
          <p:cNvSpPr txBox="1"/>
          <p:nvPr/>
        </p:nvSpPr>
        <p:spPr>
          <a:xfrm>
            <a:off x="574852" y="174393"/>
            <a:ext cx="17560748" cy="166199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de-DE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ận xét về cách dùng từ ngữ, hình ảnh biểu tượng gắn với các nhân vật </a:t>
            </a:r>
            <a:r>
              <a:rPr lang="de-DE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de-DE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de-DE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endParaRPr lang="en-GB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6783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CE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574852" cy="10287000"/>
            <a:chOff x="0" y="0"/>
            <a:chExt cx="151401" cy="270933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51401" cy="2709333"/>
            </a:xfrm>
            <a:custGeom>
              <a:avLst/>
              <a:gdLst/>
              <a:ahLst/>
              <a:cxnLst/>
              <a:rect l="l" t="t" r="r" b="b"/>
              <a:pathLst>
                <a:path w="151401" h="2709333">
                  <a:moveTo>
                    <a:pt x="0" y="0"/>
                  </a:moveTo>
                  <a:lnTo>
                    <a:pt x="151401" y="0"/>
                  </a:lnTo>
                  <a:lnTo>
                    <a:pt x="151401" y="2709333"/>
                  </a:lnTo>
                  <a:lnTo>
                    <a:pt x="0" y="2709333"/>
                  </a:lnTo>
                  <a:close/>
                </a:path>
              </a:pathLst>
            </a:custGeom>
            <a:solidFill>
              <a:srgbClr val="EEA990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151401" cy="274743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574852" y="3184066"/>
            <a:ext cx="8849415" cy="7052240"/>
            <a:chOff x="0" y="-1190178"/>
            <a:chExt cx="9450307" cy="9402986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grpSp>
          <p:nvGrpSpPr>
            <p:cNvPr id="6" name="Group 6"/>
            <p:cNvGrpSpPr/>
            <p:nvPr/>
          </p:nvGrpSpPr>
          <p:grpSpPr>
            <a:xfrm>
              <a:off x="0" y="-1190178"/>
              <a:ext cx="9450307" cy="6613846"/>
              <a:chOff x="0" y="-235097"/>
              <a:chExt cx="1866727" cy="1306439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0" y="0"/>
                <a:ext cx="1844929" cy="1071342"/>
              </a:xfrm>
              <a:custGeom>
                <a:avLst/>
                <a:gdLst/>
                <a:ahLst/>
                <a:cxnLst/>
                <a:rect l="l" t="t" r="r" b="b"/>
                <a:pathLst>
                  <a:path w="1844929" h="1071342">
                    <a:moveTo>
                      <a:pt x="0" y="0"/>
                    </a:moveTo>
                    <a:lnTo>
                      <a:pt x="1844929" y="0"/>
                    </a:lnTo>
                    <a:lnTo>
                      <a:pt x="1844929" y="1071342"/>
                    </a:lnTo>
                    <a:lnTo>
                      <a:pt x="0" y="1071342"/>
                    </a:lnTo>
                    <a:close/>
                  </a:path>
                </a:pathLst>
              </a:custGeom>
              <a:solidFill>
                <a:srgbClr val="DDA37F"/>
              </a:solid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p3d prstMaterial="metal">
                <a:bevelT w="88900" h="88900"/>
              </a:sp3d>
            </p:spPr>
          </p:sp>
          <p:sp>
            <p:nvSpPr>
              <p:cNvPr id="8" name="TextBox 8"/>
              <p:cNvSpPr txBox="1"/>
              <p:nvPr/>
            </p:nvSpPr>
            <p:spPr>
              <a:xfrm>
                <a:off x="21798" y="-235097"/>
                <a:ext cx="1844929" cy="1109442"/>
              </a:xfrm>
              <a:prstGeom prst="rect">
                <a:avLst/>
              </a:prstGeom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p3d prstMaterial="metal">
                <a:bevelT w="88900" h="88900"/>
              </a:sp3d>
            </p:spPr>
            <p:txBody>
              <a:bodyPr lIns="50800" tIns="50800" rIns="50800" bIns="50800" rtlCol="0" anchor="ctr"/>
              <a:lstStyle/>
              <a:p>
                <a:pPr algn="just">
                  <a:lnSpc>
                    <a:spcPts val="2659"/>
                  </a:lnSpc>
                </a:pPr>
                <a:endParaRPr sz="5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" name="TextBox 9"/>
            <p:cNvSpPr txBox="1"/>
            <p:nvPr/>
          </p:nvSpPr>
          <p:spPr>
            <a:xfrm>
              <a:off x="491630" y="456839"/>
              <a:ext cx="8241610" cy="77559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lIns="0" tIns="0" rIns="0" bIns="0" rtlCol="0" anchor="t">
              <a:spAutoFit/>
            </a:bodyPr>
            <a:lstStyle/>
            <a:p>
              <a:pPr algn="just"/>
              <a:r>
                <a:rPr lang="vi-VN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òng 5</a:t>
              </a:r>
              <a:r>
                <a:rPr lang="vi-VN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Biện pháp tu từ điệp ngữ đã tạo nên hình ảnh sóng đôi </a:t>
              </a:r>
              <a:r>
                <a:rPr lang="vi-VN" sz="5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úng bên súng, đầu sát bên đầu =&gt; </a:t>
              </a:r>
              <a:r>
                <a:rPr lang="vi-VN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 là biểu tượng đẹp cho tình đồng chí</a:t>
              </a:r>
              <a:endParaRPr lang="en-GB" sz="5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10"/>
          <p:cNvGrpSpPr/>
          <p:nvPr/>
        </p:nvGrpSpPr>
        <p:grpSpPr>
          <a:xfrm>
            <a:off x="9829800" y="1562100"/>
            <a:ext cx="7415932" cy="5328609"/>
            <a:chOff x="0" y="0"/>
            <a:chExt cx="9339955" cy="7104812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grpSp>
          <p:nvGrpSpPr>
            <p:cNvPr id="11" name="Group 11"/>
            <p:cNvGrpSpPr/>
            <p:nvPr/>
          </p:nvGrpSpPr>
          <p:grpSpPr>
            <a:xfrm>
              <a:off x="0" y="0"/>
              <a:ext cx="9339955" cy="5423668"/>
              <a:chOff x="0" y="0"/>
              <a:chExt cx="1844929" cy="1071342"/>
            </a:xfrm>
          </p:grpSpPr>
          <p:sp>
            <p:nvSpPr>
              <p:cNvPr id="12" name="Freeform 12"/>
              <p:cNvSpPr/>
              <p:nvPr/>
            </p:nvSpPr>
            <p:spPr>
              <a:xfrm>
                <a:off x="0" y="0"/>
                <a:ext cx="1844929" cy="1071342"/>
              </a:xfrm>
              <a:custGeom>
                <a:avLst/>
                <a:gdLst/>
                <a:ahLst/>
                <a:cxnLst/>
                <a:rect l="l" t="t" r="r" b="b"/>
                <a:pathLst>
                  <a:path w="1844929" h="1071342">
                    <a:moveTo>
                      <a:pt x="0" y="0"/>
                    </a:moveTo>
                    <a:lnTo>
                      <a:pt x="1844929" y="0"/>
                    </a:lnTo>
                    <a:lnTo>
                      <a:pt x="1844929" y="1071342"/>
                    </a:lnTo>
                    <a:lnTo>
                      <a:pt x="0" y="1071342"/>
                    </a:lnTo>
                    <a:close/>
                  </a:path>
                </a:pathLst>
              </a:custGeom>
              <a:solidFill>
                <a:srgbClr val="DDA37F"/>
              </a:solid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p3d prstMaterial="metal">
                <a:bevelT w="88900" h="88900"/>
              </a:sp3d>
            </p:spPr>
          </p:sp>
          <p:sp>
            <p:nvSpPr>
              <p:cNvPr id="13" name="TextBox 13"/>
              <p:cNvSpPr txBox="1"/>
              <p:nvPr/>
            </p:nvSpPr>
            <p:spPr>
              <a:xfrm>
                <a:off x="0" y="-38100"/>
                <a:ext cx="1844929" cy="1109442"/>
              </a:xfrm>
              <a:prstGeom prst="rect">
                <a:avLst/>
              </a:prstGeom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p3d prstMaterial="metal">
                <a:bevelT w="88900" h="88900"/>
              </a:sp3d>
            </p:spPr>
            <p:txBody>
              <a:bodyPr lIns="50800" tIns="50800" rIns="50800" bIns="50800" rtlCol="0" anchor="ctr"/>
              <a:lstStyle/>
              <a:p>
                <a:pPr algn="just">
                  <a:lnSpc>
                    <a:spcPts val="2659"/>
                  </a:lnSpc>
                </a:pPr>
                <a:endParaRPr sz="4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4" name="TextBox 14"/>
            <p:cNvSpPr txBox="1"/>
            <p:nvPr/>
          </p:nvSpPr>
          <p:spPr>
            <a:xfrm>
              <a:off x="491630" y="456839"/>
              <a:ext cx="8848325" cy="66479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lIns="0" tIns="0" rIns="0" bIns="0" rtlCol="0" anchor="t">
              <a:spAutoFit/>
            </a:bodyPr>
            <a:lstStyle/>
            <a:p>
              <a:pPr algn="just"/>
              <a:r>
                <a:rPr lang="en-US" sz="5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òng</a:t>
              </a:r>
              <a:r>
                <a: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vi-VN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i tiết </a:t>
              </a:r>
              <a:r>
                <a:rPr lang="vi-VN" sz="5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êm rét chung chăn</a:t>
              </a:r>
              <a:r>
                <a:rPr lang="vi-VN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ừa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ừa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ẩn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am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ổ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chia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ọt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ẻ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ùi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ệm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ụ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5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Freeform 18"/>
          <p:cNvSpPr/>
          <p:nvPr/>
        </p:nvSpPr>
        <p:spPr>
          <a:xfrm rot="6981963">
            <a:off x="-320820" y="-97774"/>
            <a:ext cx="5065402" cy="4450050"/>
          </a:xfrm>
          <a:custGeom>
            <a:avLst/>
            <a:gdLst/>
            <a:ahLst/>
            <a:cxnLst/>
            <a:rect l="l" t="t" r="r" b="b"/>
            <a:pathLst>
              <a:path w="5065402" h="4450050">
                <a:moveTo>
                  <a:pt x="0" y="0"/>
                </a:moveTo>
                <a:lnTo>
                  <a:pt x="5065402" y="0"/>
                </a:lnTo>
                <a:lnTo>
                  <a:pt x="5065402" y="4450049"/>
                </a:lnTo>
                <a:lnTo>
                  <a:pt x="0" y="4450049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19" name="Freeform 19"/>
          <p:cNvSpPr/>
          <p:nvPr/>
        </p:nvSpPr>
        <p:spPr>
          <a:xfrm rot="-794477">
            <a:off x="14544143" y="7399043"/>
            <a:ext cx="3443195" cy="3024911"/>
          </a:xfrm>
          <a:custGeom>
            <a:avLst/>
            <a:gdLst/>
            <a:ahLst/>
            <a:cxnLst/>
            <a:rect l="l" t="t" r="r" b="b"/>
            <a:pathLst>
              <a:path w="3443195" h="3024911">
                <a:moveTo>
                  <a:pt x="0" y="0"/>
                </a:moveTo>
                <a:lnTo>
                  <a:pt x="3443196" y="0"/>
                </a:lnTo>
                <a:lnTo>
                  <a:pt x="3443196" y="3024911"/>
                </a:lnTo>
                <a:lnTo>
                  <a:pt x="0" y="302491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3188241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47650"/>
            <a:ext cx="16916400" cy="9791700"/>
          </a:xfrm>
          <a:prstGeom prst="rect">
            <a:avLst/>
          </a:prstGeom>
          <a:noFill/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007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CE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838199" y="1866900"/>
            <a:ext cx="16535401" cy="8001000"/>
            <a:chOff x="0" y="0"/>
            <a:chExt cx="1844929" cy="1251964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5" name="Freeform 5"/>
            <p:cNvSpPr/>
            <p:nvPr/>
          </p:nvSpPr>
          <p:spPr>
            <a:xfrm>
              <a:off x="0" y="0"/>
              <a:ext cx="1844929" cy="1251964"/>
            </a:xfrm>
            <a:custGeom>
              <a:avLst/>
              <a:gdLst/>
              <a:ahLst/>
              <a:cxnLst/>
              <a:rect l="l" t="t" r="r" b="b"/>
              <a:pathLst>
                <a:path w="1844929" h="1251964">
                  <a:moveTo>
                    <a:pt x="0" y="0"/>
                  </a:moveTo>
                  <a:lnTo>
                    <a:pt x="1844929" y="0"/>
                  </a:lnTo>
                  <a:lnTo>
                    <a:pt x="1844929" y="1251964"/>
                  </a:lnTo>
                  <a:lnTo>
                    <a:pt x="0" y="1251964"/>
                  </a:lnTo>
                  <a:close/>
                </a:path>
              </a:pathLst>
            </a:custGeom>
            <a:solidFill>
              <a:srgbClr val="DDA37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</p:sp>
        <p:sp>
          <p:nvSpPr>
            <p:cNvPr id="6" name="TextBox 6"/>
            <p:cNvSpPr txBox="1"/>
            <p:nvPr/>
          </p:nvSpPr>
          <p:spPr>
            <a:xfrm>
              <a:off x="0" y="-38100"/>
              <a:ext cx="1844929" cy="1290064"/>
            </a:xfrm>
            <a:prstGeom prst="rect">
              <a:avLst/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0" name="TextBox 8"/>
          <p:cNvSpPr txBox="1"/>
          <p:nvPr/>
        </p:nvSpPr>
        <p:spPr>
          <a:xfrm>
            <a:off x="3922584" y="585794"/>
            <a:ext cx="10134598" cy="9233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6000" b="1">
                <a:latin typeface="Times New Roman" panose="02020603050405020304" pitchFamily="18" charset="0"/>
                <a:cs typeface="Times New Roman" panose="02020603050405020304" pitchFamily="18" charset="0"/>
              </a:rPr>
              <a:t>Dòng thơ thứ 7: Đồng chí!</a:t>
            </a:r>
            <a:endParaRPr lang="en-GB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Freeform 11"/>
          <p:cNvSpPr/>
          <p:nvPr/>
        </p:nvSpPr>
        <p:spPr>
          <a:xfrm rot="7706873">
            <a:off x="162250" y="-280087"/>
            <a:ext cx="3735361" cy="3281584"/>
          </a:xfrm>
          <a:custGeom>
            <a:avLst/>
            <a:gdLst/>
            <a:ahLst/>
            <a:cxnLst/>
            <a:rect l="l" t="t" r="r" b="b"/>
            <a:pathLst>
              <a:path w="3735361" h="3281584">
                <a:moveTo>
                  <a:pt x="0" y="0"/>
                </a:moveTo>
                <a:lnTo>
                  <a:pt x="3735361" y="0"/>
                </a:lnTo>
                <a:lnTo>
                  <a:pt x="3735361" y="3281584"/>
                </a:lnTo>
                <a:lnTo>
                  <a:pt x="0" y="328158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13" name="Rectangle 12"/>
          <p:cNvSpPr/>
          <p:nvPr/>
        </p:nvSpPr>
        <p:spPr>
          <a:xfrm>
            <a:off x="1108941" y="4438225"/>
            <a:ext cx="15883659" cy="19270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5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5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: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ng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an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nh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m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ơng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nh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nh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GB" sz="5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14399" y="7114962"/>
            <a:ext cx="15883658" cy="28826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54000" algn="just">
              <a:lnSpc>
                <a:spcPct val="115000"/>
              </a:lnSpc>
              <a:spcAft>
                <a:spcPts val="0"/>
              </a:spcAft>
            </a:pPr>
            <a:r>
              <a:rPr lang="en-GB" sz="5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sz="5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 </a:t>
            </a:r>
            <a:r>
              <a:rPr lang="en-GB" sz="54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GB" sz="5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GB" sz="5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ép</a:t>
            </a:r>
            <a:r>
              <a:rPr lang="en-GB" sz="5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sz="5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GB" sz="5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GB" sz="5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GB" sz="5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GB" sz="5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GB" sz="5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u</a:t>
            </a:r>
            <a:r>
              <a:rPr lang="en-GB" sz="5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GB" sz="5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GB" sz="5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GB" sz="5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GB" sz="5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GB" sz="5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GB" sz="5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GB" sz="5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GB" sz="5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GB" sz="5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GB" sz="5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GB" sz="5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GB" sz="5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GB" sz="5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sz="5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GB" sz="5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GB" sz="5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GB" sz="5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sz="5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GB" sz="5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7"/>
          <p:cNvSpPr txBox="1"/>
          <p:nvPr/>
        </p:nvSpPr>
        <p:spPr>
          <a:xfrm>
            <a:off x="1108941" y="2086439"/>
            <a:ext cx="14588259" cy="166199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.</a:t>
            </a:r>
            <a:endParaRPr lang="en-GB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 rot="7808874">
            <a:off x="15555303" y="-200085"/>
            <a:ext cx="5732004" cy="5035671"/>
          </a:xfrm>
          <a:custGeom>
            <a:avLst/>
            <a:gdLst/>
            <a:ahLst/>
            <a:cxnLst/>
            <a:rect l="l" t="t" r="r" b="b"/>
            <a:pathLst>
              <a:path w="5732004" h="5035671">
                <a:moveTo>
                  <a:pt x="0" y="0"/>
                </a:moveTo>
                <a:lnTo>
                  <a:pt x="5732003" y="0"/>
                </a:lnTo>
                <a:lnTo>
                  <a:pt x="5732003" y="5035671"/>
                </a:lnTo>
                <a:lnTo>
                  <a:pt x="0" y="503567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3731230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CE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424589" y="3086100"/>
            <a:ext cx="13438822" cy="4114800"/>
            <a:chOff x="0" y="0"/>
            <a:chExt cx="3539443" cy="108373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539443" cy="1083733"/>
            </a:xfrm>
            <a:custGeom>
              <a:avLst/>
              <a:gdLst/>
              <a:ahLst/>
              <a:cxnLst/>
              <a:rect l="l" t="t" r="r" b="b"/>
              <a:pathLst>
                <a:path w="3539443" h="1083733">
                  <a:moveTo>
                    <a:pt x="0" y="0"/>
                  </a:moveTo>
                  <a:lnTo>
                    <a:pt x="3539443" y="0"/>
                  </a:lnTo>
                  <a:lnTo>
                    <a:pt x="3539443" y="1083733"/>
                  </a:lnTo>
                  <a:lnTo>
                    <a:pt x="0" y="1083733"/>
                  </a:lnTo>
                  <a:close/>
                </a:path>
              </a:pathLst>
            </a:custGeom>
            <a:solidFill>
              <a:srgbClr val="DDA37F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3539443" cy="112183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6" name="Freeform 6"/>
          <p:cNvSpPr/>
          <p:nvPr/>
        </p:nvSpPr>
        <p:spPr>
          <a:xfrm rot="776974">
            <a:off x="-149629" y="5143500"/>
            <a:ext cx="2945823" cy="5143500"/>
          </a:xfrm>
          <a:custGeom>
            <a:avLst/>
            <a:gdLst/>
            <a:ahLst/>
            <a:cxnLst/>
            <a:rect l="l" t="t" r="r" b="b"/>
            <a:pathLst>
              <a:path w="2945823" h="5143500">
                <a:moveTo>
                  <a:pt x="0" y="0"/>
                </a:moveTo>
                <a:lnTo>
                  <a:pt x="2945823" y="0"/>
                </a:lnTo>
                <a:lnTo>
                  <a:pt x="2945823" y="5143500"/>
                </a:lnTo>
                <a:lnTo>
                  <a:pt x="0" y="51435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 rot="8805075">
            <a:off x="13751324" y="-783021"/>
            <a:ext cx="2945823" cy="5143500"/>
          </a:xfrm>
          <a:custGeom>
            <a:avLst/>
            <a:gdLst/>
            <a:ahLst/>
            <a:cxnLst/>
            <a:rect l="l" t="t" r="r" b="b"/>
            <a:pathLst>
              <a:path w="2945823" h="5143500">
                <a:moveTo>
                  <a:pt x="0" y="0"/>
                </a:moveTo>
                <a:lnTo>
                  <a:pt x="2945823" y="0"/>
                </a:lnTo>
                <a:lnTo>
                  <a:pt x="2945823" y="5143500"/>
                </a:lnTo>
                <a:lnTo>
                  <a:pt x="0" y="51435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11" name="TextBox 9"/>
          <p:cNvSpPr txBox="1"/>
          <p:nvPr/>
        </p:nvSpPr>
        <p:spPr>
          <a:xfrm>
            <a:off x="5137084" y="3070897"/>
            <a:ext cx="8780348" cy="223125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8499" dirty="0">
                <a:solidFill>
                  <a:srgbClr val="522D1C"/>
                </a:solidFill>
                <a:latin typeface="Alice Bold"/>
                <a:ea typeface="Alice Bold"/>
              </a:rPr>
              <a:t>﻿</a:t>
            </a:r>
            <a:r>
              <a:rPr lang="en-US" sz="6000" b="1" dirty="0"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6000" b="1" dirty="0" err="1"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6000" b="1" dirty="0"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6000" b="1" dirty="0"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6000" b="1" dirty="0"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6000" b="1" dirty="0"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6000" b="1" dirty="0"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6000" b="1" dirty="0"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000" b="1" dirty="0"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6000" b="1" dirty="0"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6000" b="1" dirty="0"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endParaRPr lang="en-GB" sz="6000" dirty="0">
              <a:effectLst>
                <a:glow rad="139700">
                  <a:schemeClr val="accent2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2276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CE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57200" y="419100"/>
            <a:ext cx="16802100" cy="9677399"/>
            <a:chOff x="0" y="0"/>
            <a:chExt cx="4274726" cy="160267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1602676"/>
            </a:xfrm>
            <a:custGeom>
              <a:avLst/>
              <a:gdLst/>
              <a:ahLst/>
              <a:cxnLst/>
              <a:rect l="l" t="t" r="r" b="b"/>
              <a:pathLst>
                <a:path w="4274726" h="1602676">
                  <a:moveTo>
                    <a:pt x="0" y="0"/>
                  </a:moveTo>
                  <a:lnTo>
                    <a:pt x="4274726" y="0"/>
                  </a:lnTo>
                  <a:lnTo>
                    <a:pt x="4274726" y="1602676"/>
                  </a:lnTo>
                  <a:lnTo>
                    <a:pt x="0" y="1602676"/>
                  </a:lnTo>
                  <a:close/>
                </a:path>
              </a:pathLst>
            </a:custGeom>
            <a:solidFill>
              <a:srgbClr val="DDA37F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4274726" cy="1640776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5740371"/>
              </p:ext>
            </p:extLst>
          </p:nvPr>
        </p:nvGraphicFramePr>
        <p:xfrm>
          <a:off x="152400" y="0"/>
          <a:ext cx="18135600" cy="10363521"/>
        </p:xfrm>
        <a:graphic>
          <a:graphicData uri="http://schemas.openxmlformats.org/drawingml/2006/table">
            <a:tbl>
              <a:tblPr firstRow="1" firstCol="1" bandRow="1"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775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056381055"/>
                    </a:ext>
                  </a:extLst>
                </a:gridCol>
              </a:tblGrid>
              <a:tr h="609599"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4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Phiếu học tập 04</a:t>
                      </a:r>
                      <a:r>
                        <a:rPr lang="de-DE" sz="4400" b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: </a:t>
                      </a:r>
                      <a:r>
                        <a:rPr lang="en-US" sz="4400" b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Những biểu hiện của tình đồng chí</a:t>
                      </a:r>
                      <a:endParaRPr lang="en-GB" sz="4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116" marR="6811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GB" sz="4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116" marR="6811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0684"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4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*Trạm 1: Thấu hiểu </a:t>
                      </a:r>
                      <a:r>
                        <a:rPr lang="vi-VN" sz="4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nhau: </a:t>
                      </a:r>
                      <a:r>
                        <a:rPr lang="de-DE" sz="4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Đọc các câu thơ: </a:t>
                      </a:r>
                      <a:r>
                        <a:rPr lang="de-DE" sz="4400" b="1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Ruộng nương anh...nhớ người ra lính</a:t>
                      </a:r>
                      <a:endParaRPr lang="en-GB" sz="4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116" marR="6811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endParaRPr lang="en-GB" sz="4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116" marR="6811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51709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4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- </a:t>
                      </a:r>
                      <a:r>
                        <a:rPr lang="de-DE" sz="44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ô</a:t>
                      </a:r>
                      <a:r>
                        <a:rPr lang="de-DE" sz="4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i đã thấu hiểu những nỗi niềm gì của đồng đội (nhân vật </a:t>
                      </a:r>
                      <a:r>
                        <a:rPr lang="de-DE" sz="44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anh</a:t>
                      </a:r>
                      <a:r>
                        <a:rPr lang="de-DE" sz="4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) khi </a:t>
                      </a:r>
                      <a:r>
                        <a:rPr lang="de-DE" sz="44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anh</a:t>
                      </a:r>
                      <a:r>
                        <a:rPr lang="de-DE" sz="4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ra trận? Nếu thay từ </a:t>
                      </a:r>
                      <a:r>
                        <a:rPr lang="de-DE" sz="44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anh</a:t>
                      </a:r>
                      <a:r>
                        <a:rPr lang="de-DE" sz="4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bằng </a:t>
                      </a:r>
                      <a:r>
                        <a:rPr lang="de-DE" sz="44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ôi</a:t>
                      </a:r>
                      <a:r>
                        <a:rPr lang="de-DE" sz="4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trong câu thơ thì ý nghĩa câu thơ sẽ thay đổi như thế nào? - Nêu ý nghĩa biểu đạt của từ </a:t>
                      </a:r>
                      <a:r>
                        <a:rPr lang="en-US" sz="4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“</a:t>
                      </a:r>
                      <a:r>
                        <a:rPr lang="de-DE" sz="4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mặc kệ</a:t>
                      </a:r>
                      <a:r>
                        <a:rPr lang="en-US" sz="4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” </a:t>
                      </a:r>
                      <a:r>
                        <a:rPr lang="de-DE" sz="4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rong câu thơ </a:t>
                      </a:r>
                      <a:r>
                        <a:rPr lang="en-US" sz="4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“</a:t>
                      </a:r>
                      <a:r>
                        <a:rPr lang="de-DE" sz="44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Gian nhà không mặc kệ gió lung lay</a:t>
                      </a:r>
                      <a:r>
                        <a:rPr lang="en-US" sz="44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”.</a:t>
                      </a:r>
                      <a:endParaRPr lang="en-GB" sz="4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116" marR="6811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endParaRPr lang="en-GB" sz="4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116" marR="6811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0684"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4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*Trạm 2: Sẻ chia gian </a:t>
                      </a:r>
                      <a:r>
                        <a:rPr lang="vi-VN" sz="4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khó: </a:t>
                      </a:r>
                      <a:r>
                        <a:rPr lang="de-DE" sz="4400" b="1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Đọc tiếp các câu thơ: </a:t>
                      </a:r>
                      <a:r>
                        <a:rPr lang="de-DE" sz="4400" b="1" i="1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Anh với tôi...bàn tay:</a:t>
                      </a:r>
                      <a:endParaRPr lang="en-GB" sz="4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116" marR="6811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endParaRPr lang="en-GB" sz="4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116" marR="6811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8136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4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- </a:t>
                      </a:r>
                      <a:r>
                        <a:rPr lang="de-DE" sz="4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ìm những chi tiết miêu tả cuộc sống chiến đấu gian khổ của những người lính. - Trong khó khăn, gian khổ, tình đồng đội giữa những người lính được biểu hiện qua cử chỉ, hành động nào?</a:t>
                      </a:r>
                      <a:endParaRPr lang="en-GB" sz="4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116" marR="6811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endParaRPr lang="en-GB" sz="4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116" marR="6811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0684"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4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*Trạm 3: Sát cánh kề </a:t>
                      </a:r>
                      <a:r>
                        <a:rPr lang="vi-VN" sz="4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vai: </a:t>
                      </a:r>
                      <a:r>
                        <a:rPr lang="de-DE" sz="4400" b="1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Đọc 3 dòng thơ cuối bài:</a:t>
                      </a:r>
                      <a:endParaRPr lang="en-GB" sz="4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116" marR="6811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endParaRPr lang="en-GB" sz="4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116" marR="6811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08136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4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- Những người lính xuất hiện trong không gian, thời gian, tư thế như thế nào?</a:t>
                      </a:r>
                      <a:endParaRPr lang="en-GB" sz="4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4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- Cảm nhân về cái hay, cái đẹp của hình ảnh </a:t>
                      </a:r>
                      <a:r>
                        <a:rPr lang="en-US" sz="4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“</a:t>
                      </a:r>
                      <a:r>
                        <a:rPr lang="de-DE" sz="4400" i="1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đầu súng trăng treo</a:t>
                      </a:r>
                      <a:r>
                        <a:rPr lang="en-US" sz="4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”. </a:t>
                      </a:r>
                      <a:endParaRPr lang="en-GB" sz="4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116" marR="6811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endParaRPr lang="en-GB" sz="4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116" marR="6811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37890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CE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9258300"/>
            <a:ext cx="18363801" cy="1028700"/>
            <a:chOff x="0" y="0"/>
            <a:chExt cx="4836557" cy="27093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836557" cy="270933"/>
            </a:xfrm>
            <a:custGeom>
              <a:avLst/>
              <a:gdLst/>
              <a:ahLst/>
              <a:cxnLst/>
              <a:rect l="l" t="t" r="r" b="b"/>
              <a:pathLst>
                <a:path w="4836557" h="270933">
                  <a:moveTo>
                    <a:pt x="0" y="0"/>
                  </a:moveTo>
                  <a:lnTo>
                    <a:pt x="4836557" y="0"/>
                  </a:lnTo>
                  <a:lnTo>
                    <a:pt x="4836557" y="270933"/>
                  </a:lnTo>
                  <a:lnTo>
                    <a:pt x="0" y="270933"/>
                  </a:lnTo>
                  <a:close/>
                </a:path>
              </a:pathLst>
            </a:custGeom>
            <a:solidFill>
              <a:srgbClr val="EEA990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4836557" cy="30903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214565" y="1732168"/>
            <a:ext cx="6738032" cy="5730353"/>
            <a:chOff x="0" y="-38100"/>
            <a:chExt cx="1384925" cy="1205674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7" name="Freeform 7"/>
            <p:cNvSpPr/>
            <p:nvPr/>
          </p:nvSpPr>
          <p:spPr>
            <a:xfrm>
              <a:off x="0" y="0"/>
              <a:ext cx="1384925" cy="1071342"/>
            </a:xfrm>
            <a:custGeom>
              <a:avLst/>
              <a:gdLst/>
              <a:ahLst/>
              <a:cxnLst/>
              <a:rect l="l" t="t" r="r" b="b"/>
              <a:pathLst>
                <a:path w="1384925" h="1071342">
                  <a:moveTo>
                    <a:pt x="0" y="0"/>
                  </a:moveTo>
                  <a:lnTo>
                    <a:pt x="1384925" y="0"/>
                  </a:lnTo>
                  <a:lnTo>
                    <a:pt x="1384925" y="1071342"/>
                  </a:lnTo>
                  <a:lnTo>
                    <a:pt x="0" y="1071342"/>
                  </a:lnTo>
                  <a:close/>
                </a:path>
              </a:pathLst>
            </a:custGeom>
            <a:solidFill>
              <a:srgbClr val="DDA37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1384925" cy="1205674"/>
            </a:xfrm>
            <a:prstGeom prst="rect">
              <a:avLst/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lIns="50800" tIns="50800" rIns="50800" bIns="50800" rtlCol="0" anchor="ctr"/>
            <a:lstStyle/>
            <a:p>
              <a:pPr algn="just">
                <a:lnSpc>
                  <a:spcPts val="2659"/>
                </a:lnSpc>
              </a:pPr>
              <a:endParaRPr sz="2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11"/>
          <p:cNvGrpSpPr/>
          <p:nvPr/>
        </p:nvGrpSpPr>
        <p:grpSpPr>
          <a:xfrm>
            <a:off x="7305837" y="1885315"/>
            <a:ext cx="4898691" cy="5091897"/>
            <a:chOff x="0" y="0"/>
            <a:chExt cx="1384925" cy="1071342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12" name="Freeform 12"/>
            <p:cNvSpPr/>
            <p:nvPr/>
          </p:nvSpPr>
          <p:spPr>
            <a:xfrm>
              <a:off x="0" y="0"/>
              <a:ext cx="1384925" cy="1071342"/>
            </a:xfrm>
            <a:custGeom>
              <a:avLst/>
              <a:gdLst/>
              <a:ahLst/>
              <a:cxnLst/>
              <a:rect l="l" t="t" r="r" b="b"/>
              <a:pathLst>
                <a:path w="1384925" h="1071342">
                  <a:moveTo>
                    <a:pt x="0" y="0"/>
                  </a:moveTo>
                  <a:lnTo>
                    <a:pt x="1384925" y="0"/>
                  </a:lnTo>
                  <a:lnTo>
                    <a:pt x="1384925" y="1071342"/>
                  </a:lnTo>
                  <a:lnTo>
                    <a:pt x="0" y="1071342"/>
                  </a:lnTo>
                  <a:close/>
                </a:path>
              </a:pathLst>
            </a:custGeom>
            <a:solidFill>
              <a:srgbClr val="DDA37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</p:sp>
        <p:sp>
          <p:nvSpPr>
            <p:cNvPr id="13" name="TextBox 13"/>
            <p:cNvSpPr txBox="1"/>
            <p:nvPr/>
          </p:nvSpPr>
          <p:spPr>
            <a:xfrm>
              <a:off x="0" y="-38100"/>
              <a:ext cx="1384925" cy="1109442"/>
            </a:xfrm>
            <a:prstGeom prst="rect">
              <a:avLst/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lIns="50800" tIns="50800" rIns="50800" bIns="50800" rtlCol="0" anchor="ctr"/>
            <a:lstStyle/>
            <a:p>
              <a:pPr algn="just">
                <a:lnSpc>
                  <a:spcPts val="2659"/>
                </a:lnSpc>
              </a:pPr>
              <a:endParaRPr sz="2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6"/>
          <p:cNvGrpSpPr/>
          <p:nvPr/>
        </p:nvGrpSpPr>
        <p:grpSpPr>
          <a:xfrm>
            <a:off x="12769216" y="2973377"/>
            <a:ext cx="5273765" cy="5272979"/>
            <a:chOff x="0" y="-38100"/>
            <a:chExt cx="1384925" cy="1109442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17" name="Freeform 17"/>
            <p:cNvSpPr/>
            <p:nvPr/>
          </p:nvSpPr>
          <p:spPr>
            <a:xfrm>
              <a:off x="0" y="0"/>
              <a:ext cx="1384925" cy="1071342"/>
            </a:xfrm>
            <a:custGeom>
              <a:avLst/>
              <a:gdLst/>
              <a:ahLst/>
              <a:cxnLst/>
              <a:rect l="l" t="t" r="r" b="b"/>
              <a:pathLst>
                <a:path w="1384925" h="1071342">
                  <a:moveTo>
                    <a:pt x="0" y="0"/>
                  </a:moveTo>
                  <a:lnTo>
                    <a:pt x="1384925" y="0"/>
                  </a:lnTo>
                  <a:lnTo>
                    <a:pt x="1384925" y="1071342"/>
                  </a:lnTo>
                  <a:lnTo>
                    <a:pt x="0" y="1071342"/>
                  </a:lnTo>
                  <a:close/>
                </a:path>
              </a:pathLst>
            </a:custGeom>
            <a:solidFill>
              <a:srgbClr val="DDA37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</p:sp>
        <p:sp>
          <p:nvSpPr>
            <p:cNvPr id="18" name="TextBox 18"/>
            <p:cNvSpPr txBox="1"/>
            <p:nvPr/>
          </p:nvSpPr>
          <p:spPr>
            <a:xfrm>
              <a:off x="205125" y="-38100"/>
              <a:ext cx="1179800" cy="1109442"/>
            </a:xfrm>
            <a:prstGeom prst="rect">
              <a:avLst/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lIns="50800" tIns="50800" rIns="50800" bIns="50800" rtlCol="0" anchor="ctr"/>
            <a:lstStyle/>
            <a:p>
              <a:pPr algn="just">
                <a:lnSpc>
                  <a:spcPts val="2659"/>
                </a:lnSpc>
              </a:pPr>
              <a:endParaRPr sz="2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Freeform 20"/>
          <p:cNvSpPr/>
          <p:nvPr/>
        </p:nvSpPr>
        <p:spPr>
          <a:xfrm rot="-732719">
            <a:off x="212489" y="7859055"/>
            <a:ext cx="3185465" cy="2798490"/>
          </a:xfrm>
          <a:custGeom>
            <a:avLst/>
            <a:gdLst/>
            <a:ahLst/>
            <a:cxnLst/>
            <a:rect l="l" t="t" r="r" b="b"/>
            <a:pathLst>
              <a:path w="3185465" h="2798490">
                <a:moveTo>
                  <a:pt x="0" y="0"/>
                </a:moveTo>
                <a:lnTo>
                  <a:pt x="3185465" y="0"/>
                </a:lnTo>
                <a:lnTo>
                  <a:pt x="3185465" y="2798490"/>
                </a:lnTo>
                <a:lnTo>
                  <a:pt x="0" y="279849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21" name="TextBox 21"/>
          <p:cNvSpPr txBox="1"/>
          <p:nvPr/>
        </p:nvSpPr>
        <p:spPr>
          <a:xfrm>
            <a:off x="990600" y="547784"/>
            <a:ext cx="14130313" cy="101566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6600" dirty="0">
                <a:solidFill>
                  <a:srgbClr val="522D1C"/>
                </a:solidFill>
                <a:latin typeface="Times New Roman" panose="02020603050405020304" pitchFamily="18" charset="0"/>
                <a:ea typeface="Alice Bold"/>
                <a:cs typeface="Times New Roman" panose="02020603050405020304" pitchFamily="18" charset="0"/>
              </a:rPr>
              <a:t>﻿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ỗi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6600" dirty="0">
              <a:solidFill>
                <a:srgbClr val="522D1C"/>
              </a:solidFill>
              <a:latin typeface="Times New Roman" panose="02020603050405020304" pitchFamily="18" charset="0"/>
              <a:ea typeface="Alice Bold"/>
              <a:cs typeface="Times New Roman" panose="02020603050405020304" pitchFamily="18" charset="0"/>
            </a:endParaRPr>
          </a:p>
        </p:txBody>
      </p:sp>
      <p:sp>
        <p:nvSpPr>
          <p:cNvPr id="25" name="Freeform 25"/>
          <p:cNvSpPr/>
          <p:nvPr/>
        </p:nvSpPr>
        <p:spPr>
          <a:xfrm rot="-10148839">
            <a:off x="15008029" y="-454441"/>
            <a:ext cx="3883918" cy="3412094"/>
          </a:xfrm>
          <a:custGeom>
            <a:avLst/>
            <a:gdLst/>
            <a:ahLst/>
            <a:cxnLst/>
            <a:rect l="l" t="t" r="r" b="b"/>
            <a:pathLst>
              <a:path w="3883918" h="3412094">
                <a:moveTo>
                  <a:pt x="0" y="0"/>
                </a:moveTo>
                <a:lnTo>
                  <a:pt x="3883918" y="0"/>
                </a:lnTo>
                <a:lnTo>
                  <a:pt x="3883918" y="3412094"/>
                </a:lnTo>
                <a:lnTo>
                  <a:pt x="0" y="341209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24" name="TextBox 9"/>
          <p:cNvSpPr txBox="1"/>
          <p:nvPr/>
        </p:nvSpPr>
        <p:spPr>
          <a:xfrm>
            <a:off x="313321" y="1885315"/>
            <a:ext cx="6421271" cy="423192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5450"/>
              </a:lnSpc>
            </a:pP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ộng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ơng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5400" dirty="0">
              <a:solidFill>
                <a:srgbClr val="522D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14"/>
          <p:cNvSpPr txBox="1"/>
          <p:nvPr/>
        </p:nvSpPr>
        <p:spPr>
          <a:xfrm>
            <a:off x="7231510" y="2478667"/>
            <a:ext cx="4635008" cy="3526606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5450"/>
              </a:lnSpc>
            </a:pP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c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ệ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endParaRPr lang="en-US" sz="5400" dirty="0">
              <a:solidFill>
                <a:srgbClr val="522D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19"/>
          <p:cNvSpPr txBox="1"/>
          <p:nvPr/>
        </p:nvSpPr>
        <p:spPr>
          <a:xfrm>
            <a:off x="12769216" y="3270820"/>
            <a:ext cx="5061584" cy="581697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g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ỗi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ết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ỗi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63910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 animBg="1"/>
      <p:bldP spid="27" grpId="0" animBg="1"/>
      <p:bldP spid="2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CE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9258300"/>
            <a:ext cx="18363801" cy="1028700"/>
            <a:chOff x="0" y="0"/>
            <a:chExt cx="4836557" cy="27093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836557" cy="270933"/>
            </a:xfrm>
            <a:custGeom>
              <a:avLst/>
              <a:gdLst/>
              <a:ahLst/>
              <a:cxnLst/>
              <a:rect l="l" t="t" r="r" b="b"/>
              <a:pathLst>
                <a:path w="4836557" h="270933">
                  <a:moveTo>
                    <a:pt x="0" y="0"/>
                  </a:moveTo>
                  <a:lnTo>
                    <a:pt x="4836557" y="0"/>
                  </a:lnTo>
                  <a:lnTo>
                    <a:pt x="4836557" y="270933"/>
                  </a:lnTo>
                  <a:lnTo>
                    <a:pt x="0" y="270933"/>
                  </a:lnTo>
                  <a:close/>
                </a:path>
              </a:pathLst>
            </a:custGeom>
            <a:solidFill>
              <a:srgbClr val="EEA990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4836557" cy="30903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168675" y="2167320"/>
            <a:ext cx="5715000" cy="4750438"/>
            <a:chOff x="-1146700" y="-2681712"/>
            <a:chExt cx="7620000" cy="6333916"/>
          </a:xfrm>
        </p:grpSpPr>
        <p:grpSp>
          <p:nvGrpSpPr>
            <p:cNvPr id="6" name="Group 6"/>
            <p:cNvGrpSpPr/>
            <p:nvPr/>
          </p:nvGrpSpPr>
          <p:grpSpPr>
            <a:xfrm>
              <a:off x="-660793" y="-2681712"/>
              <a:ext cx="7134092" cy="6333916"/>
              <a:chOff x="-130527" y="-529721"/>
              <a:chExt cx="1409203" cy="1251144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-106249" y="-529721"/>
                <a:ext cx="1384925" cy="1071342"/>
              </a:xfrm>
              <a:custGeom>
                <a:avLst/>
                <a:gdLst/>
                <a:ahLst/>
                <a:cxnLst/>
                <a:rect l="l" t="t" r="r" b="b"/>
                <a:pathLst>
                  <a:path w="1384925" h="1071342">
                    <a:moveTo>
                      <a:pt x="0" y="0"/>
                    </a:moveTo>
                    <a:lnTo>
                      <a:pt x="1384925" y="0"/>
                    </a:lnTo>
                    <a:lnTo>
                      <a:pt x="1384925" y="1071342"/>
                    </a:lnTo>
                    <a:lnTo>
                      <a:pt x="0" y="1071342"/>
                    </a:lnTo>
                    <a:close/>
                  </a:path>
                </a:pathLst>
              </a:custGeom>
              <a:solidFill>
                <a:srgbClr val="DDA37F"/>
              </a:solidFill>
            </p:spPr>
          </p:sp>
          <p:sp>
            <p:nvSpPr>
              <p:cNvPr id="8" name="TextBox 8"/>
              <p:cNvSpPr txBox="1"/>
              <p:nvPr/>
            </p:nvSpPr>
            <p:spPr>
              <a:xfrm>
                <a:off x="-130527" y="-388019"/>
                <a:ext cx="1384925" cy="110944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just">
                  <a:lnSpc>
                    <a:spcPts val="2659"/>
                  </a:lnSpc>
                </a:pPr>
                <a:endParaRPr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" name="TextBox 9"/>
            <p:cNvSpPr txBox="1"/>
            <p:nvPr/>
          </p:nvSpPr>
          <p:spPr>
            <a:xfrm>
              <a:off x="-1146700" y="-2555564"/>
              <a:ext cx="7620000" cy="470214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t">
              <a:spAutoFit/>
            </a:bodyPr>
            <a:lstStyle/>
            <a:p>
              <a:pPr algn="just">
                <a:lnSpc>
                  <a:spcPts val="5450"/>
                </a:lnSpc>
              </a:pP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ự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ạ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ệnh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t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ơn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t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ét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ừng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5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ng</a:t>
              </a:r>
              <a:r>
                <a:rPr lang="en-US" sz="5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ơn</a:t>
              </a:r>
              <a:r>
                <a:rPr lang="en-US" sz="5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ớn</a:t>
              </a:r>
              <a:r>
                <a:rPr lang="en-US" sz="5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nh</a:t>
              </a:r>
              <a:r>
                <a:rPr lang="en-US" sz="5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5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t</a:t>
              </a:r>
              <a:r>
                <a:rPr lang="en-US" sz="5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run </a:t>
              </a:r>
              <a:r>
                <a:rPr lang="en-US" sz="5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r>
                <a:rPr lang="en-US" sz="5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…</a:t>
              </a:r>
              <a:endParaRPr lang="en-US" sz="5400" dirty="0">
                <a:solidFill>
                  <a:srgbClr val="522D1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10"/>
          <p:cNvGrpSpPr/>
          <p:nvPr/>
        </p:nvGrpSpPr>
        <p:grpSpPr>
          <a:xfrm>
            <a:off x="6220032" y="2395004"/>
            <a:ext cx="5594746" cy="7055855"/>
            <a:chOff x="-393032" y="-2378134"/>
            <a:chExt cx="7459661" cy="9407805"/>
          </a:xfrm>
        </p:grpSpPr>
        <p:grpSp>
          <p:nvGrpSpPr>
            <p:cNvPr id="11" name="Group 11"/>
            <p:cNvGrpSpPr/>
            <p:nvPr/>
          </p:nvGrpSpPr>
          <p:grpSpPr>
            <a:xfrm>
              <a:off x="-393032" y="-2378134"/>
              <a:ext cx="7404217" cy="7801802"/>
              <a:chOff x="-77636" y="-469755"/>
              <a:chExt cx="1462561" cy="1541097"/>
            </a:xfrm>
          </p:grpSpPr>
          <p:sp>
            <p:nvSpPr>
              <p:cNvPr id="12" name="Freeform 12"/>
              <p:cNvSpPr/>
              <p:nvPr/>
            </p:nvSpPr>
            <p:spPr>
              <a:xfrm>
                <a:off x="-77636" y="-469755"/>
                <a:ext cx="1384925" cy="1071342"/>
              </a:xfrm>
              <a:custGeom>
                <a:avLst/>
                <a:gdLst/>
                <a:ahLst/>
                <a:cxnLst/>
                <a:rect l="l" t="t" r="r" b="b"/>
                <a:pathLst>
                  <a:path w="1384925" h="1071342">
                    <a:moveTo>
                      <a:pt x="0" y="0"/>
                    </a:moveTo>
                    <a:lnTo>
                      <a:pt x="1384925" y="0"/>
                    </a:lnTo>
                    <a:lnTo>
                      <a:pt x="1384925" y="1071342"/>
                    </a:lnTo>
                    <a:lnTo>
                      <a:pt x="0" y="1071342"/>
                    </a:lnTo>
                    <a:close/>
                  </a:path>
                </a:pathLst>
              </a:custGeom>
              <a:solidFill>
                <a:srgbClr val="DDA37F"/>
              </a:solidFill>
            </p:spPr>
          </p:sp>
          <p:sp>
            <p:nvSpPr>
              <p:cNvPr id="13" name="TextBox 13"/>
              <p:cNvSpPr txBox="1"/>
              <p:nvPr/>
            </p:nvSpPr>
            <p:spPr>
              <a:xfrm>
                <a:off x="0" y="-38100"/>
                <a:ext cx="1384925" cy="110944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just">
                  <a:lnSpc>
                    <a:spcPts val="2659"/>
                  </a:lnSpc>
                </a:pPr>
                <a:endParaRPr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4" name="TextBox 14"/>
            <p:cNvSpPr txBox="1"/>
            <p:nvPr/>
          </p:nvSpPr>
          <p:spPr>
            <a:xfrm>
              <a:off x="-275423" y="-1834293"/>
              <a:ext cx="7342052" cy="886396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t">
              <a:spAutoFit/>
            </a:bodyPr>
            <a:lstStyle/>
            <a:p>
              <a:pPr algn="just"/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a </a:t>
              </a:r>
              <a:r>
                <a:rPr lang="en-GB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ẻ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ảnh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iếu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ốn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ân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GB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ân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GB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áo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ách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ai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GB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ần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á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GB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ân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ày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..</a:t>
              </a:r>
              <a:r>
                <a:rPr lang="en-GB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ảnh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ắc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t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GB" sz="5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uốt</a:t>
              </a:r>
              <a:r>
                <a:rPr lang="en-GB" sz="5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5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</a:p>
          </p:txBody>
        </p:sp>
      </p:grpSp>
      <p:grpSp>
        <p:nvGrpSpPr>
          <p:cNvPr id="15" name="Group 15"/>
          <p:cNvGrpSpPr/>
          <p:nvPr/>
        </p:nvGrpSpPr>
        <p:grpSpPr>
          <a:xfrm>
            <a:off x="11979762" y="2647645"/>
            <a:ext cx="6139563" cy="6067253"/>
            <a:chOff x="0" y="0"/>
            <a:chExt cx="7011185" cy="8089670"/>
          </a:xfrm>
          <a:solidFill>
            <a:schemeClr val="bg1"/>
          </a:solidFill>
        </p:grpSpPr>
        <p:grpSp>
          <p:nvGrpSpPr>
            <p:cNvPr id="16" name="Group 16"/>
            <p:cNvGrpSpPr/>
            <p:nvPr/>
          </p:nvGrpSpPr>
          <p:grpSpPr>
            <a:xfrm>
              <a:off x="0" y="0"/>
              <a:ext cx="7011185" cy="5423668"/>
              <a:chOff x="0" y="0"/>
              <a:chExt cx="1384925" cy="1071342"/>
            </a:xfrm>
            <a:grpFill/>
          </p:grpSpPr>
          <p:sp>
            <p:nvSpPr>
              <p:cNvPr id="17" name="Freeform 17"/>
              <p:cNvSpPr/>
              <p:nvPr/>
            </p:nvSpPr>
            <p:spPr>
              <a:xfrm>
                <a:off x="0" y="0"/>
                <a:ext cx="1384925" cy="1071342"/>
              </a:xfrm>
              <a:custGeom>
                <a:avLst/>
                <a:gdLst/>
                <a:ahLst/>
                <a:cxnLst/>
                <a:rect l="l" t="t" r="r" b="b"/>
                <a:pathLst>
                  <a:path w="1384925" h="1071342">
                    <a:moveTo>
                      <a:pt x="0" y="0"/>
                    </a:moveTo>
                    <a:lnTo>
                      <a:pt x="1384925" y="0"/>
                    </a:lnTo>
                    <a:lnTo>
                      <a:pt x="1384925" y="1071342"/>
                    </a:lnTo>
                    <a:lnTo>
                      <a:pt x="0" y="1071342"/>
                    </a:lnTo>
                    <a:close/>
                  </a:path>
                </a:pathLst>
              </a:custGeom>
              <a:grpFill/>
            </p:spPr>
          </p:sp>
          <p:sp>
            <p:nvSpPr>
              <p:cNvPr id="18" name="TextBox 18"/>
              <p:cNvSpPr txBox="1"/>
              <p:nvPr/>
            </p:nvSpPr>
            <p:spPr>
              <a:xfrm>
                <a:off x="0" y="-38100"/>
                <a:ext cx="1384925" cy="1109442"/>
              </a:xfrm>
              <a:prstGeom prst="rect">
                <a:avLst/>
              </a:prstGeom>
              <a:grpFill/>
            </p:spPr>
            <p:txBody>
              <a:bodyPr lIns="50800" tIns="50800" rIns="50800" bIns="50800" rtlCol="0" anchor="ctr"/>
              <a:lstStyle/>
              <a:p>
                <a:pPr algn="just">
                  <a:lnSpc>
                    <a:spcPts val="2659"/>
                  </a:lnSpc>
                </a:pPr>
                <a:endParaRPr sz="5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" name="TextBox 19"/>
            <p:cNvSpPr txBox="1"/>
            <p:nvPr/>
          </p:nvSpPr>
          <p:spPr>
            <a:xfrm>
              <a:off x="245815" y="333701"/>
              <a:ext cx="6519554" cy="7755969"/>
            </a:xfrm>
            <a:prstGeom prst="rect">
              <a:avLst/>
            </a:prstGeom>
            <a:grpFill/>
          </p:spPr>
          <p:txBody>
            <a:bodyPr lIns="0" tIns="0" rIns="0" bIns="0" rtlCol="0" anchor="t">
              <a:spAutoFit/>
            </a:bodyPr>
            <a:lstStyle/>
            <a:p>
              <a:pPr algn="just"/>
              <a:r>
                <a:rPr lang="en-GB" sz="5400">
                  <a:latin typeface="Times New Roman" panose="02020603050405020304" pitchFamily="18" charset="0"/>
                  <a:cs typeface="Times New Roman" panose="02020603050405020304" pitchFamily="18" charset="0"/>
                </a:rPr>
                <a:t>+ Hơi ấm đồng đội: </a:t>
              </a:r>
              <a:r>
                <a:rPr lang="en-GB" sz="5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ương nhau tay nắm lấy bàn tay</a:t>
              </a:r>
              <a:endParaRPr lang="en-GB" sz="5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en-US" sz="5400" i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sz="5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ử chỉ truyền hơi ấm, sức mạnh cho nhau vượt qua gian khó</a:t>
              </a:r>
              <a:endParaRPr lang="en-GB" sz="5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Freeform 20"/>
          <p:cNvSpPr/>
          <p:nvPr/>
        </p:nvSpPr>
        <p:spPr>
          <a:xfrm rot="-732719">
            <a:off x="212489" y="7859055"/>
            <a:ext cx="3185465" cy="2798490"/>
          </a:xfrm>
          <a:custGeom>
            <a:avLst/>
            <a:gdLst/>
            <a:ahLst/>
            <a:cxnLst/>
            <a:rect l="l" t="t" r="r" b="b"/>
            <a:pathLst>
              <a:path w="3185465" h="2798490">
                <a:moveTo>
                  <a:pt x="0" y="0"/>
                </a:moveTo>
                <a:lnTo>
                  <a:pt x="3185465" y="0"/>
                </a:lnTo>
                <a:lnTo>
                  <a:pt x="3185465" y="2798490"/>
                </a:lnTo>
                <a:lnTo>
                  <a:pt x="0" y="279849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21" name="TextBox 21"/>
          <p:cNvSpPr txBox="1"/>
          <p:nvPr/>
        </p:nvSpPr>
        <p:spPr>
          <a:xfrm>
            <a:off x="304802" y="857250"/>
            <a:ext cx="17297398" cy="101566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6600" dirty="0">
                <a:solidFill>
                  <a:srgbClr val="522D1C"/>
                </a:solidFill>
                <a:latin typeface="Times New Roman" panose="02020603050405020304" pitchFamily="18" charset="0"/>
                <a:ea typeface="Alice Bold"/>
                <a:cs typeface="Times New Roman" panose="02020603050405020304" pitchFamily="18" charset="0"/>
              </a:rPr>
              <a:t>﻿</a:t>
            </a:r>
            <a:r>
              <a:rPr lang="en-GB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GB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, </a:t>
            </a:r>
            <a:r>
              <a:rPr lang="en-GB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GB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m, </a:t>
            </a:r>
            <a:r>
              <a:rPr lang="en-GB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GB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GB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GB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GB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GB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5" name="Freeform 25"/>
          <p:cNvSpPr/>
          <p:nvPr/>
        </p:nvSpPr>
        <p:spPr>
          <a:xfrm rot="-10148839">
            <a:off x="15008029" y="-454441"/>
            <a:ext cx="3883918" cy="3412094"/>
          </a:xfrm>
          <a:custGeom>
            <a:avLst/>
            <a:gdLst/>
            <a:ahLst/>
            <a:cxnLst/>
            <a:rect l="l" t="t" r="r" b="b"/>
            <a:pathLst>
              <a:path w="3883918" h="3412094">
                <a:moveTo>
                  <a:pt x="0" y="0"/>
                </a:moveTo>
                <a:lnTo>
                  <a:pt x="3883918" y="0"/>
                </a:lnTo>
                <a:lnTo>
                  <a:pt x="3883918" y="3412094"/>
                </a:lnTo>
                <a:lnTo>
                  <a:pt x="0" y="341209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665473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8288000" cy="10287000"/>
          </a:xfrm>
          <a:custGeom>
            <a:avLst/>
            <a:gdLst/>
            <a:ahLst/>
            <a:cxnLst/>
            <a:rect l="l" t="t" r="r" b="b"/>
            <a:pathLst>
              <a:path w="10287000" h="10287000">
                <a:moveTo>
                  <a:pt x="0" y="0"/>
                </a:moveTo>
                <a:lnTo>
                  <a:pt x="10287000" y="0"/>
                </a:lnTo>
                <a:lnTo>
                  <a:pt x="10287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 l="-14987" r="-14987"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0" y="3534533"/>
            <a:ext cx="18288000" cy="6584729"/>
          </a:xfrm>
          <a:custGeom>
            <a:avLst/>
            <a:gdLst/>
            <a:ahLst/>
            <a:cxnLst/>
            <a:rect l="l" t="t" r="r" b="b"/>
            <a:pathLst>
              <a:path w="10714795" h="6584729">
                <a:moveTo>
                  <a:pt x="0" y="0"/>
                </a:moveTo>
                <a:lnTo>
                  <a:pt x="10714795" y="0"/>
                </a:lnTo>
                <a:lnTo>
                  <a:pt x="10714795" y="6584729"/>
                </a:lnTo>
                <a:lnTo>
                  <a:pt x="0" y="6584729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grpSp>
        <p:nvGrpSpPr>
          <p:cNvPr id="4" name="Group 4"/>
          <p:cNvGrpSpPr/>
          <p:nvPr/>
        </p:nvGrpSpPr>
        <p:grpSpPr>
          <a:xfrm>
            <a:off x="3759398" y="8948976"/>
            <a:ext cx="10277475" cy="1356001"/>
            <a:chOff x="0" y="0"/>
            <a:chExt cx="3749251" cy="494673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3749251" cy="494673"/>
            </a:xfrm>
            <a:custGeom>
              <a:avLst/>
              <a:gdLst/>
              <a:ahLst/>
              <a:cxnLst/>
              <a:rect l="l" t="t" r="r" b="b"/>
              <a:pathLst>
                <a:path w="3749251" h="494673">
                  <a:moveTo>
                    <a:pt x="0" y="0"/>
                  </a:moveTo>
                  <a:lnTo>
                    <a:pt x="3749251" y="0"/>
                  </a:lnTo>
                  <a:lnTo>
                    <a:pt x="3749251" y="494673"/>
                  </a:lnTo>
                  <a:lnTo>
                    <a:pt x="0" y="494673"/>
                  </a:lnTo>
                  <a:close/>
                </a:path>
              </a:pathLst>
            </a:custGeom>
            <a:solidFill>
              <a:srgbClr val="000000"/>
            </a:solidFill>
          </p:spPr>
        </p:sp>
      </p:grpSp>
      <p:sp>
        <p:nvSpPr>
          <p:cNvPr id="6" name="Freeform 6"/>
          <p:cNvSpPr/>
          <p:nvPr/>
        </p:nvSpPr>
        <p:spPr>
          <a:xfrm>
            <a:off x="4000500" y="7411774"/>
            <a:ext cx="4114800" cy="2684727"/>
          </a:xfrm>
          <a:custGeom>
            <a:avLst/>
            <a:gdLst/>
            <a:ahLst/>
            <a:cxnLst/>
            <a:rect l="l" t="t" r="r" b="b"/>
            <a:pathLst>
              <a:path w="4114800" h="2684727">
                <a:moveTo>
                  <a:pt x="0" y="0"/>
                </a:moveTo>
                <a:lnTo>
                  <a:pt x="4114800" y="0"/>
                </a:lnTo>
                <a:lnTo>
                  <a:pt x="4114800" y="2684727"/>
                </a:lnTo>
                <a:lnTo>
                  <a:pt x="0" y="2684727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>
            <a:off x="14036873" y="7936999"/>
            <a:ext cx="4251127" cy="2310463"/>
          </a:xfrm>
          <a:custGeom>
            <a:avLst/>
            <a:gdLst/>
            <a:ahLst/>
            <a:cxnLst/>
            <a:rect l="l" t="t" r="r" b="b"/>
            <a:pathLst>
              <a:path w="4114800" h="1519226">
                <a:moveTo>
                  <a:pt x="0" y="0"/>
                </a:moveTo>
                <a:lnTo>
                  <a:pt x="4114800" y="0"/>
                </a:lnTo>
                <a:lnTo>
                  <a:pt x="4114800" y="1519226"/>
                </a:lnTo>
                <a:lnTo>
                  <a:pt x="0" y="1519226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>
            <a:off x="-304186" y="2497584"/>
            <a:ext cx="4722295" cy="7094921"/>
          </a:xfrm>
          <a:custGeom>
            <a:avLst/>
            <a:gdLst/>
            <a:ahLst/>
            <a:cxnLst/>
            <a:rect l="l" t="t" r="r" b="b"/>
            <a:pathLst>
              <a:path w="3613543" h="4114800">
                <a:moveTo>
                  <a:pt x="0" y="0"/>
                </a:moveTo>
                <a:lnTo>
                  <a:pt x="3613542" y="0"/>
                </a:lnTo>
                <a:lnTo>
                  <a:pt x="3613542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>
            <a:off x="4772025" y="1881449"/>
            <a:ext cx="514350" cy="489100"/>
          </a:xfrm>
          <a:custGeom>
            <a:avLst/>
            <a:gdLst/>
            <a:ahLst/>
            <a:cxnLst/>
            <a:rect l="l" t="t" r="r" b="b"/>
            <a:pathLst>
              <a:path w="514350" h="489100">
                <a:moveTo>
                  <a:pt x="0" y="0"/>
                </a:moveTo>
                <a:lnTo>
                  <a:pt x="514350" y="0"/>
                </a:lnTo>
                <a:lnTo>
                  <a:pt x="514350" y="489100"/>
                </a:lnTo>
                <a:lnTo>
                  <a:pt x="0" y="489100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>
            <a:off x="13001625" y="1881449"/>
            <a:ext cx="514350" cy="489100"/>
          </a:xfrm>
          <a:custGeom>
            <a:avLst/>
            <a:gdLst/>
            <a:ahLst/>
            <a:cxnLst/>
            <a:rect l="l" t="t" r="r" b="b"/>
            <a:pathLst>
              <a:path w="514350" h="489100">
                <a:moveTo>
                  <a:pt x="0" y="0"/>
                </a:moveTo>
                <a:lnTo>
                  <a:pt x="514350" y="0"/>
                </a:lnTo>
                <a:lnTo>
                  <a:pt x="514350" y="489100"/>
                </a:lnTo>
                <a:lnTo>
                  <a:pt x="0" y="489100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</p:sp>
      <p:sp>
        <p:nvSpPr>
          <p:cNvPr id="15" name="Freeform 7"/>
          <p:cNvSpPr/>
          <p:nvPr/>
        </p:nvSpPr>
        <p:spPr>
          <a:xfrm>
            <a:off x="-57150" y="8164929"/>
            <a:ext cx="4114800" cy="2156542"/>
          </a:xfrm>
          <a:custGeom>
            <a:avLst/>
            <a:gdLst/>
            <a:ahLst/>
            <a:cxnLst/>
            <a:rect l="l" t="t" r="r" b="b"/>
            <a:pathLst>
              <a:path w="4114800" h="1519226">
                <a:moveTo>
                  <a:pt x="0" y="0"/>
                </a:moveTo>
                <a:lnTo>
                  <a:pt x="4114800" y="0"/>
                </a:lnTo>
                <a:lnTo>
                  <a:pt x="4114800" y="1519226"/>
                </a:lnTo>
                <a:lnTo>
                  <a:pt x="0" y="1519226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16" name="Rectangle 15"/>
          <p:cNvSpPr/>
          <p:nvPr/>
        </p:nvSpPr>
        <p:spPr>
          <a:xfrm>
            <a:off x="5590561" y="1769724"/>
            <a:ext cx="7291484" cy="2554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8000" b="1">
                <a:solidFill>
                  <a:schemeClr val="bg1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OẠT ĐỘNG 1</a:t>
            </a:r>
            <a:endParaRPr lang="vi-VN" sz="8000" b="1">
              <a:solidFill>
                <a:schemeClr val="bg1"/>
              </a:solidFill>
              <a:effectLst>
                <a:glow rad="139700">
                  <a:schemeClr val="accent2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r>
              <a:rPr lang="en-US" sz="8000" b="1">
                <a:solidFill>
                  <a:schemeClr val="bg1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KHỞI ĐỘNG </a:t>
            </a:r>
            <a:endParaRPr lang="en-GB" sz="8000">
              <a:solidFill>
                <a:schemeClr val="bg1"/>
              </a:solidFill>
              <a:effectLst>
                <a:glow rad="1397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65129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CE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574852" cy="10287000"/>
            <a:chOff x="0" y="0"/>
            <a:chExt cx="151401" cy="270933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51401" cy="2709333"/>
            </a:xfrm>
            <a:custGeom>
              <a:avLst/>
              <a:gdLst/>
              <a:ahLst/>
              <a:cxnLst/>
              <a:rect l="l" t="t" r="r" b="b"/>
              <a:pathLst>
                <a:path w="151401" h="2709333">
                  <a:moveTo>
                    <a:pt x="0" y="0"/>
                  </a:moveTo>
                  <a:lnTo>
                    <a:pt x="151401" y="0"/>
                  </a:lnTo>
                  <a:lnTo>
                    <a:pt x="151401" y="2709333"/>
                  </a:lnTo>
                  <a:lnTo>
                    <a:pt x="0" y="2709333"/>
                  </a:lnTo>
                  <a:close/>
                </a:path>
              </a:pathLst>
            </a:custGeom>
            <a:solidFill>
              <a:srgbClr val="EEA990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151401" cy="274743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574852" y="4192805"/>
            <a:ext cx="8234382" cy="4067751"/>
            <a:chOff x="0" y="0"/>
            <a:chExt cx="1844929" cy="1071342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7" name="Freeform 7"/>
            <p:cNvSpPr/>
            <p:nvPr/>
          </p:nvSpPr>
          <p:spPr>
            <a:xfrm>
              <a:off x="0" y="0"/>
              <a:ext cx="1844929" cy="1071342"/>
            </a:xfrm>
            <a:custGeom>
              <a:avLst/>
              <a:gdLst/>
              <a:ahLst/>
              <a:cxnLst/>
              <a:rect l="l" t="t" r="r" b="b"/>
              <a:pathLst>
                <a:path w="1844929" h="1071342">
                  <a:moveTo>
                    <a:pt x="0" y="0"/>
                  </a:moveTo>
                  <a:lnTo>
                    <a:pt x="1844929" y="0"/>
                  </a:lnTo>
                  <a:lnTo>
                    <a:pt x="1844929" y="1071342"/>
                  </a:lnTo>
                  <a:lnTo>
                    <a:pt x="0" y="1071342"/>
                  </a:lnTo>
                  <a:close/>
                </a:path>
              </a:pathLst>
            </a:custGeom>
            <a:solidFill>
              <a:srgbClr val="DDA37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1844929" cy="1109442"/>
            </a:xfrm>
            <a:prstGeom prst="rect">
              <a:avLst/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11" name="Group 11"/>
          <p:cNvGrpSpPr/>
          <p:nvPr/>
        </p:nvGrpSpPr>
        <p:grpSpPr>
          <a:xfrm>
            <a:off x="9508005" y="4192805"/>
            <a:ext cx="7004966" cy="4067751"/>
            <a:chOff x="0" y="0"/>
            <a:chExt cx="1844929" cy="1071342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12" name="Freeform 12"/>
            <p:cNvSpPr/>
            <p:nvPr/>
          </p:nvSpPr>
          <p:spPr>
            <a:xfrm>
              <a:off x="0" y="0"/>
              <a:ext cx="1844929" cy="1071342"/>
            </a:xfrm>
            <a:custGeom>
              <a:avLst/>
              <a:gdLst/>
              <a:ahLst/>
              <a:cxnLst/>
              <a:rect l="l" t="t" r="r" b="b"/>
              <a:pathLst>
                <a:path w="1844929" h="1071342">
                  <a:moveTo>
                    <a:pt x="0" y="0"/>
                  </a:moveTo>
                  <a:lnTo>
                    <a:pt x="1844929" y="0"/>
                  </a:lnTo>
                  <a:lnTo>
                    <a:pt x="1844929" y="1071342"/>
                  </a:lnTo>
                  <a:lnTo>
                    <a:pt x="0" y="1071342"/>
                  </a:lnTo>
                  <a:close/>
                </a:path>
              </a:pathLst>
            </a:custGeom>
            <a:solidFill>
              <a:srgbClr val="DDA37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</p:sp>
        <p:sp>
          <p:nvSpPr>
            <p:cNvPr id="13" name="TextBox 13"/>
            <p:cNvSpPr txBox="1"/>
            <p:nvPr/>
          </p:nvSpPr>
          <p:spPr>
            <a:xfrm>
              <a:off x="0" y="-38100"/>
              <a:ext cx="1844929" cy="1109442"/>
            </a:xfrm>
            <a:prstGeom prst="rect">
              <a:avLst/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7" name="TextBox 17"/>
          <p:cNvSpPr txBox="1"/>
          <p:nvPr/>
        </p:nvSpPr>
        <p:spPr>
          <a:xfrm>
            <a:off x="4343400" y="791733"/>
            <a:ext cx="8349809" cy="304698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GB" sz="660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Cùng sát cánh kề vai bên nhau khi làm nhiệm vụ</a:t>
            </a:r>
            <a:endParaRPr lang="en-GB" sz="6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reeform 18"/>
          <p:cNvSpPr/>
          <p:nvPr/>
        </p:nvSpPr>
        <p:spPr>
          <a:xfrm rot="6981963">
            <a:off x="-320820" y="-97774"/>
            <a:ext cx="5065402" cy="4450050"/>
          </a:xfrm>
          <a:custGeom>
            <a:avLst/>
            <a:gdLst/>
            <a:ahLst/>
            <a:cxnLst/>
            <a:rect l="l" t="t" r="r" b="b"/>
            <a:pathLst>
              <a:path w="5065402" h="4450050">
                <a:moveTo>
                  <a:pt x="0" y="0"/>
                </a:moveTo>
                <a:lnTo>
                  <a:pt x="5065402" y="0"/>
                </a:lnTo>
                <a:lnTo>
                  <a:pt x="5065402" y="4450049"/>
                </a:lnTo>
                <a:lnTo>
                  <a:pt x="0" y="4450049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19" name="Freeform 19"/>
          <p:cNvSpPr/>
          <p:nvPr/>
        </p:nvSpPr>
        <p:spPr>
          <a:xfrm rot="-794477">
            <a:off x="14544143" y="7399043"/>
            <a:ext cx="3443195" cy="3024911"/>
          </a:xfrm>
          <a:custGeom>
            <a:avLst/>
            <a:gdLst/>
            <a:ahLst/>
            <a:cxnLst/>
            <a:rect l="l" t="t" r="r" b="b"/>
            <a:pathLst>
              <a:path w="3443195" h="3024911">
                <a:moveTo>
                  <a:pt x="0" y="0"/>
                </a:moveTo>
                <a:lnTo>
                  <a:pt x="3443196" y="0"/>
                </a:lnTo>
                <a:lnTo>
                  <a:pt x="3443196" y="3024911"/>
                </a:lnTo>
                <a:lnTo>
                  <a:pt x="0" y="302491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4849" y="394668"/>
            <a:ext cx="4653022" cy="3234629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21" name="TextBox 9"/>
          <p:cNvSpPr txBox="1"/>
          <p:nvPr/>
        </p:nvSpPr>
        <p:spPr>
          <a:xfrm>
            <a:off x="1018710" y="4431362"/>
            <a:ext cx="7439490" cy="211596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5450"/>
              </a:lnSpc>
            </a:pP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m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ya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ẽo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5400" dirty="0">
              <a:solidFill>
                <a:srgbClr val="522D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14"/>
          <p:cNvSpPr txBox="1"/>
          <p:nvPr/>
        </p:nvSpPr>
        <p:spPr>
          <a:xfrm>
            <a:off x="9947852" y="4816037"/>
            <a:ext cx="6125272" cy="35266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5450"/>
              </a:lnSpc>
            </a:pP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ờ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ặc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m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ết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5400" dirty="0">
              <a:solidFill>
                <a:srgbClr val="522D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06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28" y="0"/>
            <a:ext cx="18258972" cy="10287000"/>
          </a:xfrm>
          <a:prstGeom prst="rect">
            <a:avLst/>
          </a:prstGeom>
        </p:spPr>
      </p:pic>
      <p:sp>
        <p:nvSpPr>
          <p:cNvPr id="3" name="TextBox 9"/>
          <p:cNvSpPr txBox="1"/>
          <p:nvPr/>
        </p:nvSpPr>
        <p:spPr>
          <a:xfrm>
            <a:off x="5943600" y="2171700"/>
            <a:ext cx="7675448" cy="246221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8000">
                <a:latin typeface="Times New Roman" panose="02020603050405020304" pitchFamily="18" charset="0"/>
                <a:ea typeface="Alice Bold"/>
                <a:cs typeface="Times New Roman" panose="02020603050405020304" pitchFamily="18" charset="0"/>
              </a:rPr>
              <a:t>﻿</a:t>
            </a:r>
            <a:r>
              <a:rPr lang="en-GB" sz="8000" b="1">
                <a:latin typeface="Times New Roman" panose="02020603050405020304" pitchFamily="18" charset="0"/>
                <a:cs typeface="Times New Roman" panose="02020603050405020304" pitchFamily="18" charset="0"/>
              </a:rPr>
              <a:t>- Hình ảnh “đầu súng trăng treo”</a:t>
            </a:r>
            <a:endParaRPr lang="en-GB" sz="8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7851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CE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2657" y="800100"/>
            <a:ext cx="13233108" cy="8001000"/>
            <a:chOff x="0" y="0"/>
            <a:chExt cx="4274726" cy="1602676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1602676"/>
            </a:xfrm>
            <a:custGeom>
              <a:avLst/>
              <a:gdLst/>
              <a:ahLst/>
              <a:cxnLst/>
              <a:rect l="l" t="t" r="r" b="b"/>
              <a:pathLst>
                <a:path w="4274726" h="1602676">
                  <a:moveTo>
                    <a:pt x="0" y="0"/>
                  </a:moveTo>
                  <a:lnTo>
                    <a:pt x="4274726" y="0"/>
                  </a:lnTo>
                  <a:lnTo>
                    <a:pt x="4274726" y="1602676"/>
                  </a:lnTo>
                  <a:lnTo>
                    <a:pt x="0" y="1602676"/>
                  </a:lnTo>
                  <a:close/>
                </a:path>
              </a:pathLst>
            </a:custGeom>
            <a:solidFill>
              <a:srgbClr val="DDA37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4274726" cy="1640776"/>
            </a:xfrm>
            <a:prstGeom prst="rect">
              <a:avLst/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5" name="TextBox 5"/>
          <p:cNvSpPr txBox="1"/>
          <p:nvPr/>
        </p:nvSpPr>
        <p:spPr>
          <a:xfrm>
            <a:off x="604157" y="2117724"/>
            <a:ext cx="12039599" cy="369331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GB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>
                <a:latin typeface="Times New Roman" panose="02020603050405020304" pitchFamily="18" charset="0"/>
                <a:cs typeface="Times New Roman" panose="02020603050405020304" pitchFamily="18" charset="0"/>
              </a:rPr>
              <a:t>++ Súng: là biểu tượng cho hiện thực chiến đấu khốc liệt mà những người lính phải trải qua.</a:t>
            </a:r>
          </a:p>
          <a:p>
            <a:pPr algn="just"/>
            <a:r>
              <a:rPr lang="en-GB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  ++ Trăng: là vẻ đẹp lãng mạn của thiên nhiên, biểu tượng cho hòa bình, cho khát vọng độc lập của người lính.</a:t>
            </a:r>
            <a:endParaRPr lang="en-US" sz="4800">
              <a:solidFill>
                <a:srgbClr val="522D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682931" y="6210299"/>
            <a:ext cx="12271829" cy="221599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GB" sz="4800">
                <a:latin typeface="Times New Roman" panose="02020603050405020304" pitchFamily="18" charset="0"/>
                <a:cs typeface="Times New Roman" panose="02020603050405020304" pitchFamily="18" charset="0"/>
              </a:rPr>
              <a:t>+ Hình ảnh khơi mở thế giới tâm hồn của người lính: vừa là chiến sĩ vừa là thi sĩ, vừa thực tế nhưng cũng rất đỗi mộng mơ.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604157" y="1257299"/>
            <a:ext cx="15122687" cy="73866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ng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n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1977" y="-18903"/>
            <a:ext cx="5638799" cy="61341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1" name="Freeform 10"/>
          <p:cNvSpPr/>
          <p:nvPr/>
        </p:nvSpPr>
        <p:spPr>
          <a:xfrm rot="8805075">
            <a:off x="15408847" y="-386560"/>
            <a:ext cx="2945823" cy="5143500"/>
          </a:xfrm>
          <a:custGeom>
            <a:avLst/>
            <a:gdLst/>
            <a:ahLst/>
            <a:cxnLst/>
            <a:rect l="l" t="t" r="r" b="b"/>
            <a:pathLst>
              <a:path w="2945823" h="5143500">
                <a:moveTo>
                  <a:pt x="0" y="0"/>
                </a:moveTo>
                <a:lnTo>
                  <a:pt x="2945823" y="0"/>
                </a:lnTo>
                <a:lnTo>
                  <a:pt x="2945823" y="5143500"/>
                </a:lnTo>
                <a:lnTo>
                  <a:pt x="0" y="51435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3428904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CE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3009899"/>
            <a:ext cx="12382500" cy="5872435"/>
            <a:chOff x="0" y="0"/>
            <a:chExt cx="4274726" cy="160267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1602676"/>
            </a:xfrm>
            <a:custGeom>
              <a:avLst/>
              <a:gdLst/>
              <a:ahLst/>
              <a:cxnLst/>
              <a:rect l="l" t="t" r="r" b="b"/>
              <a:pathLst>
                <a:path w="4274726" h="1602676">
                  <a:moveTo>
                    <a:pt x="0" y="0"/>
                  </a:moveTo>
                  <a:lnTo>
                    <a:pt x="4274726" y="0"/>
                  </a:lnTo>
                  <a:lnTo>
                    <a:pt x="4274726" y="1602676"/>
                  </a:lnTo>
                  <a:lnTo>
                    <a:pt x="0" y="1602676"/>
                  </a:lnTo>
                  <a:close/>
                </a:path>
              </a:pathLst>
            </a:custGeom>
            <a:solidFill>
              <a:srgbClr val="DDA37F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4274726" cy="1640776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5" name="TextBox 5"/>
          <p:cNvSpPr txBox="1"/>
          <p:nvPr/>
        </p:nvSpPr>
        <p:spPr>
          <a:xfrm>
            <a:off x="1267828" y="3410951"/>
            <a:ext cx="15310173" cy="80791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299"/>
              </a:lnSpc>
            </a:pP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́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̣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ữ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̃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̀nh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400" dirty="0">
              <a:solidFill>
                <a:srgbClr val="522D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1260571" y="4434496"/>
            <a:ext cx="15310173" cy="80791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299"/>
              </a:lnSpc>
            </a:pP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́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̣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̀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̣p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dirty="0">
              <a:solidFill>
                <a:srgbClr val="522D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3144952" y="857250"/>
            <a:ext cx="11998096" cy="92333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r>
              <a:rPr lang="en-US" sz="6000" b="1" dirty="0">
                <a:solidFill>
                  <a:srgbClr val="522D1C"/>
                </a:solidFill>
                <a:latin typeface="Times New Roman" panose="02020603050405020304" pitchFamily="18" charset="0"/>
                <a:ea typeface="Alice Bold"/>
                <a:cs typeface="Times New Roman" panose="02020603050405020304" pitchFamily="18" charset="0"/>
              </a:rPr>
              <a:t>﻿</a:t>
            </a:r>
            <a:r>
              <a:rPr lang="en-US" sz="6000" b="1" dirty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6000" b="1" dirty="0" err="1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6000" b="1" dirty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6000" b="1" dirty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6000" b="1" dirty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6000" b="1" dirty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6000" b="1" dirty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o</a:t>
            </a:r>
            <a:endParaRPr lang="en-GB" sz="6000" b="1" dirty="0">
              <a:effectLst>
                <a:glow rad="101600">
                  <a:schemeClr val="accent2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Freeform 10"/>
          <p:cNvSpPr/>
          <p:nvPr/>
        </p:nvSpPr>
        <p:spPr>
          <a:xfrm rot="8805075">
            <a:off x="15408847" y="-386560"/>
            <a:ext cx="2945823" cy="5143500"/>
          </a:xfrm>
          <a:custGeom>
            <a:avLst/>
            <a:gdLst/>
            <a:ahLst/>
            <a:cxnLst/>
            <a:rect l="l" t="t" r="r" b="b"/>
            <a:pathLst>
              <a:path w="2945823" h="5143500">
                <a:moveTo>
                  <a:pt x="0" y="0"/>
                </a:moveTo>
                <a:lnTo>
                  <a:pt x="2945823" y="0"/>
                </a:lnTo>
                <a:lnTo>
                  <a:pt x="2945823" y="5143500"/>
                </a:lnTo>
                <a:lnTo>
                  <a:pt x="0" y="51435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11" name="Rectangle 10"/>
          <p:cNvSpPr/>
          <p:nvPr/>
        </p:nvSpPr>
        <p:spPr>
          <a:xfrm>
            <a:off x="1231542" y="5336864"/>
            <a:ext cx="9969539" cy="16496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  <a:spcAft>
                <a:spcPts val="0"/>
              </a:spcAft>
              <a:buSzPts val="1300"/>
              <a:tabLst>
                <a:tab pos="197485" algn="l"/>
              </a:tabLst>
            </a:pPr>
            <a:r>
              <a:rPr lang="vi-VN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ác định </a:t>
            </a:r>
            <a:r>
              <a:rPr lang="vi-VN" sz="4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̀nh ảnh</a:t>
            </a:r>
            <a:r>
              <a:rPr lang="vi-VN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ược khắc hoạ trong bài thơ, cách</a:t>
            </a:r>
            <a:r>
              <a:rPr lang="vi-VN" sz="4400" spc="-35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ử</a:t>
            </a:r>
            <a:r>
              <a:rPr lang="vi-VN" sz="4400" spc="-35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sz="4400" spc="-35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̀</a:t>
            </a:r>
            <a:r>
              <a:rPr lang="vi-VN" sz="4400" spc="-35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̃</a:t>
            </a:r>
            <a:r>
              <a:rPr lang="vi-VN" sz="4400" spc="-35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4400" spc="-35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4400" spc="-35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endParaRPr lang="en-GB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242428" y="7107165"/>
            <a:ext cx="1055288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ác </a:t>
            </a:r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̣nh tình cảm, cảm xúc của người viết</a:t>
            </a:r>
            <a:r>
              <a:rPr 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GB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260571" y="8021267"/>
            <a:ext cx="878740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ác định </a:t>
            </a:r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̉m hứng chủ đạo</a:t>
            </a:r>
            <a:r>
              <a:rPr 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ủa VB </a:t>
            </a:r>
            <a:endParaRPr lang="en-GB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7907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12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8288000" cy="10287000"/>
          </a:xfrm>
          <a:custGeom>
            <a:avLst/>
            <a:gdLst/>
            <a:ahLst/>
            <a:cxnLst/>
            <a:rect l="l" t="t" r="r" b="b"/>
            <a:pathLst>
              <a:path w="10287000" h="10287000">
                <a:moveTo>
                  <a:pt x="0" y="0"/>
                </a:moveTo>
                <a:lnTo>
                  <a:pt x="10287000" y="0"/>
                </a:lnTo>
                <a:lnTo>
                  <a:pt x="10287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 l="-14987" r="-14987"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0" y="3534533"/>
            <a:ext cx="18288000" cy="6584729"/>
          </a:xfrm>
          <a:custGeom>
            <a:avLst/>
            <a:gdLst/>
            <a:ahLst/>
            <a:cxnLst/>
            <a:rect l="l" t="t" r="r" b="b"/>
            <a:pathLst>
              <a:path w="10714795" h="6584729">
                <a:moveTo>
                  <a:pt x="0" y="0"/>
                </a:moveTo>
                <a:lnTo>
                  <a:pt x="10714795" y="0"/>
                </a:lnTo>
                <a:lnTo>
                  <a:pt x="10714795" y="6584729"/>
                </a:lnTo>
                <a:lnTo>
                  <a:pt x="0" y="6584729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grpSp>
        <p:nvGrpSpPr>
          <p:cNvPr id="4" name="Group 4"/>
          <p:cNvGrpSpPr/>
          <p:nvPr/>
        </p:nvGrpSpPr>
        <p:grpSpPr>
          <a:xfrm>
            <a:off x="3759398" y="8948976"/>
            <a:ext cx="10277475" cy="1356001"/>
            <a:chOff x="0" y="0"/>
            <a:chExt cx="3749251" cy="494673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3749251" cy="494673"/>
            </a:xfrm>
            <a:custGeom>
              <a:avLst/>
              <a:gdLst/>
              <a:ahLst/>
              <a:cxnLst/>
              <a:rect l="l" t="t" r="r" b="b"/>
              <a:pathLst>
                <a:path w="3749251" h="494673">
                  <a:moveTo>
                    <a:pt x="0" y="0"/>
                  </a:moveTo>
                  <a:lnTo>
                    <a:pt x="3749251" y="0"/>
                  </a:lnTo>
                  <a:lnTo>
                    <a:pt x="3749251" y="494673"/>
                  </a:lnTo>
                  <a:lnTo>
                    <a:pt x="0" y="494673"/>
                  </a:lnTo>
                  <a:close/>
                </a:path>
              </a:pathLst>
            </a:custGeom>
            <a:solidFill>
              <a:srgbClr val="000000"/>
            </a:solidFill>
          </p:spPr>
        </p:sp>
      </p:grpSp>
      <p:sp>
        <p:nvSpPr>
          <p:cNvPr id="6" name="Freeform 6"/>
          <p:cNvSpPr/>
          <p:nvPr/>
        </p:nvSpPr>
        <p:spPr>
          <a:xfrm>
            <a:off x="4000500" y="7411774"/>
            <a:ext cx="4114800" cy="2684727"/>
          </a:xfrm>
          <a:custGeom>
            <a:avLst/>
            <a:gdLst/>
            <a:ahLst/>
            <a:cxnLst/>
            <a:rect l="l" t="t" r="r" b="b"/>
            <a:pathLst>
              <a:path w="4114800" h="2684727">
                <a:moveTo>
                  <a:pt x="0" y="0"/>
                </a:moveTo>
                <a:lnTo>
                  <a:pt x="4114800" y="0"/>
                </a:lnTo>
                <a:lnTo>
                  <a:pt x="4114800" y="2684727"/>
                </a:lnTo>
                <a:lnTo>
                  <a:pt x="0" y="2684727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>
            <a:off x="14036873" y="7936999"/>
            <a:ext cx="4251127" cy="2310463"/>
          </a:xfrm>
          <a:custGeom>
            <a:avLst/>
            <a:gdLst/>
            <a:ahLst/>
            <a:cxnLst/>
            <a:rect l="l" t="t" r="r" b="b"/>
            <a:pathLst>
              <a:path w="4114800" h="1519226">
                <a:moveTo>
                  <a:pt x="0" y="0"/>
                </a:moveTo>
                <a:lnTo>
                  <a:pt x="4114800" y="0"/>
                </a:lnTo>
                <a:lnTo>
                  <a:pt x="4114800" y="1519226"/>
                </a:lnTo>
                <a:lnTo>
                  <a:pt x="0" y="1519226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>
            <a:off x="5335764" y="6107530"/>
            <a:ext cx="7616475" cy="3094193"/>
          </a:xfrm>
          <a:custGeom>
            <a:avLst/>
            <a:gdLst/>
            <a:ahLst/>
            <a:cxnLst/>
            <a:rect l="l" t="t" r="r" b="b"/>
            <a:pathLst>
              <a:path w="7616475" h="3094193">
                <a:moveTo>
                  <a:pt x="0" y="0"/>
                </a:moveTo>
                <a:lnTo>
                  <a:pt x="7616474" y="0"/>
                </a:lnTo>
                <a:lnTo>
                  <a:pt x="7616474" y="3094193"/>
                </a:lnTo>
                <a:lnTo>
                  <a:pt x="0" y="3094193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>
            <a:off x="-304186" y="2497584"/>
            <a:ext cx="4722295" cy="7094921"/>
          </a:xfrm>
          <a:custGeom>
            <a:avLst/>
            <a:gdLst/>
            <a:ahLst/>
            <a:cxnLst/>
            <a:rect l="l" t="t" r="r" b="b"/>
            <a:pathLst>
              <a:path w="3613543" h="4114800">
                <a:moveTo>
                  <a:pt x="0" y="0"/>
                </a:moveTo>
                <a:lnTo>
                  <a:pt x="3613542" y="0"/>
                </a:lnTo>
                <a:lnTo>
                  <a:pt x="3613542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>
            <a:off x="4772025" y="1881449"/>
            <a:ext cx="514350" cy="489100"/>
          </a:xfrm>
          <a:custGeom>
            <a:avLst/>
            <a:gdLst/>
            <a:ahLst/>
            <a:cxnLst/>
            <a:rect l="l" t="t" r="r" b="b"/>
            <a:pathLst>
              <a:path w="514350" h="489100">
                <a:moveTo>
                  <a:pt x="0" y="0"/>
                </a:moveTo>
                <a:lnTo>
                  <a:pt x="514350" y="0"/>
                </a:lnTo>
                <a:lnTo>
                  <a:pt x="514350" y="489100"/>
                </a:lnTo>
                <a:lnTo>
                  <a:pt x="0" y="489100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>
            <a:off x="13001625" y="1881449"/>
            <a:ext cx="514350" cy="489100"/>
          </a:xfrm>
          <a:custGeom>
            <a:avLst/>
            <a:gdLst/>
            <a:ahLst/>
            <a:cxnLst/>
            <a:rect l="l" t="t" r="r" b="b"/>
            <a:pathLst>
              <a:path w="514350" h="489100">
                <a:moveTo>
                  <a:pt x="0" y="0"/>
                </a:moveTo>
                <a:lnTo>
                  <a:pt x="514350" y="0"/>
                </a:lnTo>
                <a:lnTo>
                  <a:pt x="514350" y="489100"/>
                </a:lnTo>
                <a:lnTo>
                  <a:pt x="0" y="489100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</p:sp>
      <p:sp>
        <p:nvSpPr>
          <p:cNvPr id="15" name="Freeform 7"/>
          <p:cNvSpPr/>
          <p:nvPr/>
        </p:nvSpPr>
        <p:spPr>
          <a:xfrm>
            <a:off x="-57150" y="8164929"/>
            <a:ext cx="4114800" cy="2156542"/>
          </a:xfrm>
          <a:custGeom>
            <a:avLst/>
            <a:gdLst/>
            <a:ahLst/>
            <a:cxnLst/>
            <a:rect l="l" t="t" r="r" b="b"/>
            <a:pathLst>
              <a:path w="4114800" h="1519226">
                <a:moveTo>
                  <a:pt x="0" y="0"/>
                </a:moveTo>
                <a:lnTo>
                  <a:pt x="4114800" y="0"/>
                </a:lnTo>
                <a:lnTo>
                  <a:pt x="4114800" y="1519226"/>
                </a:lnTo>
                <a:lnTo>
                  <a:pt x="0" y="1519226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</p:sp>
      <p:sp>
        <p:nvSpPr>
          <p:cNvPr id="16" name="Rectangle 15"/>
          <p:cNvSpPr/>
          <p:nvPr/>
        </p:nvSpPr>
        <p:spPr>
          <a:xfrm>
            <a:off x="5853996" y="1485900"/>
            <a:ext cx="6580007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7200" b="1">
                <a:solidFill>
                  <a:schemeClr val="bg1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</a:t>
            </a:r>
            <a:endParaRPr lang="vi-VN" sz="7200" b="1">
              <a:solidFill>
                <a:schemeClr val="bg1"/>
              </a:solidFill>
              <a:effectLst>
                <a:glow rad="139700">
                  <a:schemeClr val="accent2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7200" b="1">
                <a:solidFill>
                  <a:schemeClr val="bg1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GB" sz="7200">
              <a:solidFill>
                <a:schemeClr val="bg1"/>
              </a:solidFill>
              <a:effectLst>
                <a:glow rad="139700">
                  <a:schemeClr val="accent2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0112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0116800" y="4914900"/>
            <a:ext cx="914400" cy="9144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8291134" cy="10287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601101" y="3913391"/>
            <a:ext cx="11988538" cy="3831818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12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/>
            <a:r>
              <a:rPr lang="en-US" sz="12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4044409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1" y="914401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9" y="26651"/>
            <a:ext cx="2561235" cy="2565177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6869893" y="9029700"/>
            <a:ext cx="914400" cy="914400"/>
          </a:xfrm>
          <a:prstGeom prst="rect">
            <a:avLst/>
          </a:prstGeom>
        </p:spPr>
      </p:pic>
      <p:pic>
        <p:nvPicPr>
          <p:cNvPr id="22" name="Picture 19" descr="WHITME~1">
            <a:hlinkClick r:id="rId14" action="ppaction://hlinksldjump"/>
            <a:extLst>
              <a:ext uri="{FF2B5EF4-FFF2-40B4-BE49-F238E27FC236}">
                <a16:creationId xmlns:a16="http://schemas.microsoft.com/office/drawing/2014/main" id="{7E47B095-C243-4CA0-9F69-028CBB6D3F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7823" y="9144002"/>
            <a:ext cx="3017547" cy="1204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14680" y="6094211"/>
            <a:ext cx="2231330" cy="307265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4687800" y="5562292"/>
            <a:ext cx="2231330" cy="308179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458364" y="1014965"/>
            <a:ext cx="12017106" cy="7879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ctr">
              <a:lnSpc>
                <a:spcPct val="115000"/>
              </a:lnSpc>
              <a:spcAft>
                <a:spcPts val="0"/>
              </a:spcAft>
            </a:pPr>
            <a:r>
              <a:rPr lang="en-US" sz="4000" b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ật chơi</a:t>
            </a:r>
            <a:endParaRPr lang="en-GB" sz="40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28600" indent="-228600" algn="just">
              <a:lnSpc>
                <a:spcPct val="115000"/>
              </a:lnSpc>
              <a:spcAft>
                <a:spcPts val="0"/>
              </a:spcAft>
            </a:pPr>
            <a:r>
              <a:rPr lang="en-US" sz="4000" b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- 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ỗi HS sẽ </a:t>
            </a:r>
            <a:r>
              <a:rPr lang="vi-VN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phát 4 tờ giấy nhớ (loại nhỏ) với 4 màu sắc khác nhau: xanh - vàng - hồng – lam (t</a:t>
            </a:r>
            <a:r>
              <a:rPr lang="vi-VN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ươ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 với với 4 </a:t>
            </a:r>
            <a:r>
              <a:rPr lang="vi-VN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áp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án của mỗi câu hỏi theo quy </a:t>
            </a:r>
            <a:r>
              <a:rPr lang="vi-VN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.</a:t>
            </a:r>
            <a:endParaRPr lang="en-GB" sz="40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28600" indent="-228600" algn="just">
              <a:lnSpc>
                <a:spcPct val="115000"/>
              </a:lnSpc>
              <a:spcAft>
                <a:spcPts val="0"/>
              </a:spcAft>
            </a:pP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HS cả lớp sẽ </a:t>
            </a:r>
            <a:r>
              <a:rPr lang="vi-VN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ại chỗ </a:t>
            </a:r>
            <a:r>
              <a:rPr lang="vi-VN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ùng tham gia trò ch</a:t>
            </a:r>
            <a:r>
              <a:rPr lang="vi-VN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ơ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.</a:t>
            </a:r>
            <a:endParaRPr lang="en-GB" sz="40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28600" indent="-228600" algn="just">
              <a:lnSpc>
                <a:spcPct val="115000"/>
              </a:lnSpc>
              <a:spcAft>
                <a:spcPts val="0"/>
              </a:spcAft>
            </a:pP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GV lần l</a:t>
            </a:r>
            <a:r>
              <a:rPr lang="vi-VN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ượt đọc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ác câu hỏi. Sau khi GV </a:t>
            </a:r>
            <a:r>
              <a:rPr lang="vi-VN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ong câu hỏi, HS có 15s </a:t>
            </a:r>
            <a:r>
              <a:rPr lang="vi-VN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gi</a:t>
            </a:r>
            <a:r>
              <a:rPr lang="vi-VN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ơ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ờ giấy nhớ t</a:t>
            </a:r>
            <a:r>
              <a:rPr lang="vi-VN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ươ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 ứng </a:t>
            </a:r>
            <a:r>
              <a:rPr lang="vi-VN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á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 án.</a:t>
            </a:r>
            <a:endParaRPr lang="en-GB" sz="40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28600" indent="-228600" algn="just">
              <a:lnSpc>
                <a:spcPct val="115000"/>
              </a:lnSpc>
              <a:spcAft>
                <a:spcPts val="0"/>
              </a:spcAft>
            </a:pP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HS nào trả lời sai câu hỏi sẽ tự </a:t>
            </a:r>
            <a:r>
              <a:rPr lang="vi-VN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ngồi xuống, không </a:t>
            </a:r>
            <a:r>
              <a:rPr lang="vi-VN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am gia trả lời câu hỏi tiếp theo.</a:t>
            </a:r>
            <a:endParaRPr lang="en-GB" sz="40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28600" indent="-228600" algn="just">
              <a:lnSpc>
                <a:spcPct val="115000"/>
              </a:lnSpc>
              <a:spcAft>
                <a:spcPts val="0"/>
              </a:spcAft>
            </a:pP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Hết 10 câu hỏi, (những) HS nào còn </a:t>
            </a:r>
            <a:r>
              <a:rPr lang="vi-VN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(trả lời </a:t>
            </a:r>
            <a:r>
              <a:rPr lang="vi-VN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ết 10 câu hỏi) sẽ giành </a:t>
            </a:r>
            <a:r>
              <a:rPr lang="vi-VN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phần th</a:t>
            </a:r>
            <a:r>
              <a:rPr lang="vi-VN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ưởng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GB" sz="400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048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1000"/>
                            </p:stCondLst>
                            <p:childTnLst>
                              <p:par>
                                <p:cTn id="9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1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0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6248400" y="420565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00" dirty="0">
                <a:solidFill>
                  <a:srgbClr val="FFFF00"/>
                </a:solidFill>
                <a:latin typeface="Algerian" pitchFamily="82" charset="0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217158" y="5449319"/>
            <a:ext cx="13111304" cy="3785652"/>
          </a:xfrm>
          <a:prstGeom prst="rect">
            <a:avLst/>
          </a:prstGeom>
          <a:solidFill>
            <a:schemeClr val="accent2">
              <a:lumMod val="60000"/>
              <a:lumOff val="40000"/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A. Trước Cách mạng tháng Tám.</a:t>
            </a:r>
            <a:endParaRPr lang="en-GB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B. Trong kháng chiến chống Pháp.</a:t>
            </a:r>
            <a:endParaRPr lang="en-GB" sz="6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C. Trong kháng chiến chống Mĩ.</a:t>
            </a:r>
            <a:endParaRPr lang="en-GB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D. Sau đại thắng mùa xuân năm 1975.</a:t>
            </a:r>
            <a:endParaRPr lang="en-GB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09495" y="2622069"/>
            <a:ext cx="15955494" cy="2308324"/>
          </a:xfrm>
          <a:prstGeom prst="rect">
            <a:avLst/>
          </a:prstGeom>
          <a:solidFill>
            <a:schemeClr val="accent2">
              <a:lumMod val="60000"/>
              <a:lumOff val="40000"/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sz="72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7200">
                <a:latin typeface="Times New Roman" panose="02020603050405020304" pitchFamily="18" charset="0"/>
                <a:cs typeface="Times New Roman" panose="02020603050405020304" pitchFamily="18" charset="0"/>
              </a:rPr>
              <a:t>Bài thơ </a:t>
            </a:r>
            <a:r>
              <a:rPr lang="vi-VN" sz="7200" i="1">
                <a:latin typeface="Times New Roman" panose="02020603050405020304" pitchFamily="18" charset="0"/>
                <a:cs typeface="Times New Roman" panose="02020603050405020304" pitchFamily="18" charset="0"/>
              </a:rPr>
              <a:t>Đồng chí</a:t>
            </a:r>
            <a:r>
              <a:rPr lang="vi-VN" sz="7200">
                <a:latin typeface="Times New Roman" panose="02020603050405020304" pitchFamily="18" charset="0"/>
                <a:cs typeface="Times New Roman" panose="02020603050405020304" pitchFamily="18" charset="0"/>
              </a:rPr>
              <a:t> được sáng tác trong hoàn cảnh nào?</a:t>
            </a:r>
            <a:endParaRPr lang="en-GB" sz="7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1" y="899300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9" y="26651"/>
            <a:ext cx="2561235" cy="2565177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869893" y="9029700"/>
            <a:ext cx="914400" cy="914400"/>
          </a:xfrm>
          <a:prstGeom prst="rect">
            <a:avLst/>
          </a:prstGeom>
        </p:spPr>
      </p:pic>
      <p:pic>
        <p:nvPicPr>
          <p:cNvPr id="22" name="Picture 19" descr="WHITME~1">
            <a:hlinkClick r:id="rId17" action="ppaction://hlinksldjump"/>
            <a:extLst>
              <a:ext uri="{FF2B5EF4-FFF2-40B4-BE49-F238E27FC236}">
                <a16:creationId xmlns:a16="http://schemas.microsoft.com/office/drawing/2014/main" id="{7E47B095-C243-4CA0-9F69-028CBB6D3F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2346" y="9029700"/>
            <a:ext cx="3017547" cy="1204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Oval 23">
            <a:extLst>
              <a:ext uri="{FF2B5EF4-FFF2-40B4-BE49-F238E27FC236}">
                <a16:creationId xmlns:a16="http://schemas.microsoft.com/office/drawing/2014/main" id="{33B4A2A6-0773-4523-A223-61C12562CABB}"/>
              </a:ext>
            </a:extLst>
          </p:cNvPr>
          <p:cNvSpPr/>
          <p:nvPr/>
        </p:nvSpPr>
        <p:spPr>
          <a:xfrm>
            <a:off x="1595296" y="6329772"/>
            <a:ext cx="1662254" cy="1028702"/>
          </a:xfrm>
          <a:prstGeom prst="ellipse">
            <a:avLst/>
          </a:prstGeom>
          <a:blipFill>
            <a:blip r:embed="rId19"/>
            <a:stretch>
              <a:fillRect/>
            </a:stretch>
          </a:blipFill>
          <a:ln w="12700" cap="flat" cmpd="sng" algn="ctr">
            <a:solidFill>
              <a:srgbClr val="BBE0E3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700" kern="0" dirty="0">
              <a:solidFill>
                <a:srgbClr val="0000CC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5978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000"/>
                            </p:stCondLst>
                            <p:childTnLst>
                              <p:par>
                                <p:cTn id="9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0"/>
                            </p:stCondLst>
                            <p:childTnLst>
                              <p:par>
                                <p:cTn id="9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5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1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5842955" y="620642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00" dirty="0">
                <a:solidFill>
                  <a:srgbClr val="FFFF00"/>
                </a:solidFill>
                <a:latin typeface="Algerian" pitchFamily="82" charset="0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897685" y="5540168"/>
            <a:ext cx="7465515" cy="3970318"/>
          </a:xfrm>
          <a:prstGeom prst="rect">
            <a:avLst/>
          </a:prstGeom>
          <a:solidFill>
            <a:schemeClr val="accent2">
              <a:lumMod val="60000"/>
              <a:lumOff val="40000"/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A. Tình yêu</a:t>
            </a:r>
            <a:endParaRPr lang="en-GB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B. Người lính</a:t>
            </a:r>
            <a:endParaRPr lang="en-GB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C. Quê hương</a:t>
            </a:r>
            <a:endParaRPr lang="en-GB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D. Chiến tranh</a:t>
            </a:r>
            <a:r>
              <a:rPr lang="en-US" sz="6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220883" y="2553461"/>
            <a:ext cx="14909429" cy="2123658"/>
          </a:xfrm>
          <a:prstGeom prst="rect">
            <a:avLst/>
          </a:prstGeom>
          <a:solidFill>
            <a:schemeClr val="accent2">
              <a:lumMod val="60000"/>
              <a:lumOff val="40000"/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r>
              <a:rPr lang="en-US" sz="6600">
                <a:latin typeface="Times New Roman" panose="02020603050405020304" pitchFamily="18" charset="0"/>
                <a:cs typeface="Times New Roman" panose="02020603050405020304" pitchFamily="18" charset="0"/>
              </a:rPr>
              <a:t>. Đề tài của bài thơ </a:t>
            </a:r>
            <a:r>
              <a:rPr lang="en-US" sz="6600" i="1">
                <a:latin typeface="Times New Roman" panose="02020603050405020304" pitchFamily="18" charset="0"/>
                <a:cs typeface="Times New Roman" panose="02020603050405020304" pitchFamily="18" charset="0"/>
              </a:rPr>
              <a:t>Đồng chí</a:t>
            </a:r>
            <a:r>
              <a:rPr lang="en-US" sz="6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6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6600">
                <a:latin typeface="Times New Roman" panose="02020603050405020304" pitchFamily="18" charset="0"/>
                <a:cs typeface="Times New Roman" panose="02020603050405020304" pitchFamily="18" charset="0"/>
              </a:rPr>
              <a:t>(Chính Hữu) là gì?</a:t>
            </a:r>
            <a:endParaRPr lang="en-GB" sz="6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30313" y="976528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6869893" y="9029700"/>
            <a:ext cx="914400" cy="914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9" y="26651"/>
            <a:ext cx="2561235" cy="2565177"/>
          </a:xfrm>
          <a:prstGeom prst="rect">
            <a:avLst/>
          </a:prstGeom>
        </p:spPr>
      </p:pic>
      <p:pic>
        <p:nvPicPr>
          <p:cNvPr id="22" name="Picture 19" descr="WHITME~1">
            <a:hlinkClick r:id="rId17" action="ppaction://hlinksldjump"/>
            <a:extLst>
              <a:ext uri="{FF2B5EF4-FFF2-40B4-BE49-F238E27FC236}">
                <a16:creationId xmlns:a16="http://schemas.microsoft.com/office/drawing/2014/main" id="{7E47B095-C243-4CA0-9F69-028CBB6D3F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7823" y="9144002"/>
            <a:ext cx="3017547" cy="1204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33B4A2A6-0773-4523-A223-61C12562CABB}"/>
              </a:ext>
            </a:extLst>
          </p:cNvPr>
          <p:cNvSpPr/>
          <p:nvPr/>
        </p:nvSpPr>
        <p:spPr>
          <a:xfrm>
            <a:off x="1905000" y="6516582"/>
            <a:ext cx="1662254" cy="1028702"/>
          </a:xfrm>
          <a:prstGeom prst="ellipse">
            <a:avLst/>
          </a:prstGeom>
          <a:blipFill>
            <a:blip r:embed="rId19"/>
            <a:stretch>
              <a:fillRect/>
            </a:stretch>
          </a:blipFill>
          <a:ln w="12700" cap="flat" cmpd="sng" algn="ctr">
            <a:solidFill>
              <a:srgbClr val="BBE0E3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700" kern="0" dirty="0">
              <a:solidFill>
                <a:srgbClr val="0000CC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32335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6105525" y="359988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00" dirty="0">
                <a:solidFill>
                  <a:srgbClr val="FFFF00"/>
                </a:solidFill>
                <a:latin typeface="Algerian" pitchFamily="82" charset="0"/>
              </a:rPr>
              <a:t>CÂU HỎI 3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47136" y="3824288"/>
            <a:ext cx="17307876" cy="5262979"/>
          </a:xfrm>
          <a:prstGeom prst="rect">
            <a:avLst/>
          </a:prstGeom>
          <a:solidFill>
            <a:schemeClr val="bg1"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A. Cảm hứng về hiện thực vô cùng khắc nghiệt của chiến tranh cứu nước.</a:t>
            </a:r>
            <a:endParaRPr lang="en-GB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B. Cảm hứng lãng mạn anh hùng với những hình ảnh ước lệ mang dáng dấp tráng sĩ.</a:t>
            </a:r>
            <a:endParaRPr lang="en-GB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C. Vẻ đẹp của những miền quê đã gắn bó với những người lính trong chiến đấu.</a:t>
            </a:r>
            <a:endParaRPr lang="en-GB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D. Vẻ đẹp</a:t>
            </a:r>
            <a:r>
              <a:rPr lang="en-US" sz="4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mộc mạc, chân thực</a:t>
            </a:r>
            <a:r>
              <a:rPr lang="en-US" sz="4800" i="1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gắn với cuộc sống chiến đấu gian khổ.</a:t>
            </a:r>
            <a:endParaRPr lang="en-GB" sz="4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223024" y="1743780"/>
            <a:ext cx="12486921" cy="1938992"/>
          </a:xfrm>
          <a:prstGeom prst="rect">
            <a:avLst/>
          </a:prstGeom>
          <a:solidFill>
            <a:schemeClr val="bg1"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a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GB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1" y="930050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9" y="26651"/>
            <a:ext cx="2561235" cy="2565177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869893" y="9029700"/>
            <a:ext cx="914400" cy="914400"/>
          </a:xfrm>
          <a:prstGeom prst="rect">
            <a:avLst/>
          </a:prstGeom>
        </p:spPr>
      </p:pic>
      <p:pic>
        <p:nvPicPr>
          <p:cNvPr id="22" name="Picture 19" descr="WHITME~1">
            <a:hlinkClick r:id="rId17" action="ppaction://hlinksldjump"/>
            <a:extLst>
              <a:ext uri="{FF2B5EF4-FFF2-40B4-BE49-F238E27FC236}">
                <a16:creationId xmlns:a16="http://schemas.microsoft.com/office/drawing/2014/main" id="{7E47B095-C243-4CA0-9F69-028CBB6D3F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7823" y="9144002"/>
            <a:ext cx="3017547" cy="1204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Oval 23">
            <a:extLst>
              <a:ext uri="{FF2B5EF4-FFF2-40B4-BE49-F238E27FC236}">
                <a16:creationId xmlns:a16="http://schemas.microsoft.com/office/drawing/2014/main" id="{33B4A2A6-0773-4523-A223-61C12562CABB}"/>
              </a:ext>
            </a:extLst>
          </p:cNvPr>
          <p:cNvSpPr/>
          <p:nvPr/>
        </p:nvSpPr>
        <p:spPr>
          <a:xfrm>
            <a:off x="228600" y="8234552"/>
            <a:ext cx="1662254" cy="1028702"/>
          </a:xfrm>
          <a:prstGeom prst="ellipse">
            <a:avLst/>
          </a:prstGeom>
          <a:blipFill>
            <a:blip r:embed="rId19"/>
            <a:stretch>
              <a:fillRect/>
            </a:stretch>
          </a:blipFill>
          <a:ln w="12700" cap="flat" cmpd="sng" algn="ctr">
            <a:solidFill>
              <a:srgbClr val="BBE0E3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700" kern="0" dirty="0">
              <a:solidFill>
                <a:srgbClr val="0000CC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02814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CE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1390232" y="2792816"/>
            <a:ext cx="15507536" cy="6160683"/>
            <a:chOff x="0" y="0"/>
            <a:chExt cx="4084289" cy="1349007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4084289" cy="1349007"/>
            </a:xfrm>
            <a:custGeom>
              <a:avLst/>
              <a:gdLst/>
              <a:ahLst/>
              <a:cxnLst/>
              <a:rect l="l" t="t" r="r" b="b"/>
              <a:pathLst>
                <a:path w="4084289" h="1349007">
                  <a:moveTo>
                    <a:pt x="0" y="0"/>
                  </a:moveTo>
                  <a:lnTo>
                    <a:pt x="4084289" y="0"/>
                  </a:lnTo>
                  <a:lnTo>
                    <a:pt x="4084289" y="1349007"/>
                  </a:lnTo>
                  <a:lnTo>
                    <a:pt x="0" y="1349007"/>
                  </a:lnTo>
                  <a:close/>
                </a:path>
              </a:pathLst>
            </a:custGeom>
            <a:solidFill>
              <a:srgbClr val="DDA37F"/>
            </a:solidFill>
          </p:spPr>
        </p:sp>
        <p:sp>
          <p:nvSpPr>
            <p:cNvPr id="5" name="TextBox 5"/>
            <p:cNvSpPr txBox="1"/>
            <p:nvPr/>
          </p:nvSpPr>
          <p:spPr>
            <a:xfrm>
              <a:off x="0" y="-38100"/>
              <a:ext cx="4084289" cy="138710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7" name="Freeform 7"/>
          <p:cNvSpPr/>
          <p:nvPr/>
        </p:nvSpPr>
        <p:spPr>
          <a:xfrm rot="-2191398">
            <a:off x="15658484" y="5899318"/>
            <a:ext cx="1923138" cy="4965849"/>
          </a:xfrm>
          <a:custGeom>
            <a:avLst/>
            <a:gdLst/>
            <a:ahLst/>
            <a:cxnLst/>
            <a:rect l="l" t="t" r="r" b="b"/>
            <a:pathLst>
              <a:path w="1923138" h="4965849">
                <a:moveTo>
                  <a:pt x="0" y="0"/>
                </a:moveTo>
                <a:lnTo>
                  <a:pt x="1923138" y="0"/>
                </a:lnTo>
                <a:lnTo>
                  <a:pt x="1923138" y="4965850"/>
                </a:lnTo>
                <a:lnTo>
                  <a:pt x="0" y="496585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8" name="TextBox 8"/>
          <p:cNvSpPr txBox="1"/>
          <p:nvPr/>
        </p:nvSpPr>
        <p:spPr>
          <a:xfrm>
            <a:off x="3918390" y="432165"/>
            <a:ext cx="10451219" cy="221599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/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cột K và W trong phiếu KWL</a:t>
            </a:r>
            <a:endParaRPr lang="en-US" sz="7200">
              <a:solidFill>
                <a:srgbClr val="522D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Freeform 9"/>
          <p:cNvSpPr/>
          <p:nvPr/>
        </p:nvSpPr>
        <p:spPr>
          <a:xfrm rot="9426325">
            <a:off x="289410" y="-235740"/>
            <a:ext cx="1478580" cy="3817930"/>
          </a:xfrm>
          <a:custGeom>
            <a:avLst/>
            <a:gdLst/>
            <a:ahLst/>
            <a:cxnLst/>
            <a:rect l="l" t="t" r="r" b="b"/>
            <a:pathLst>
              <a:path w="1478580" h="3817930">
                <a:moveTo>
                  <a:pt x="0" y="0"/>
                </a:moveTo>
                <a:lnTo>
                  <a:pt x="1478580" y="0"/>
                </a:lnTo>
                <a:lnTo>
                  <a:pt x="1478580" y="3817930"/>
                </a:lnTo>
                <a:lnTo>
                  <a:pt x="0" y="381793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797161"/>
              </p:ext>
            </p:extLst>
          </p:nvPr>
        </p:nvGraphicFramePr>
        <p:xfrm>
          <a:off x="1524000" y="3038587"/>
          <a:ext cx="15373768" cy="6548946"/>
        </p:xfrm>
        <a:graphic>
          <a:graphicData uri="http://schemas.openxmlformats.org/drawingml/2006/table">
            <a:tbl>
              <a:tblPr firstRow="1" firstCol="1" lastRow="1" lastCol="1" bandRow="1" bandCol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51169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267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300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485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K</a:t>
                      </a:r>
                      <a:endParaRPr lang="en-GB" sz="5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Những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điều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em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đã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biết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về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nh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ộ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ội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ời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háng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iến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ống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háp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?</a:t>
                      </a:r>
                      <a:endParaRPr lang="en-GB" sz="5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W</a:t>
                      </a:r>
                      <a:endParaRPr lang="en-GB" sz="5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Những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điều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em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muốn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biết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hêm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về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nh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ộ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ội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ời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háng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iến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ống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háp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?</a:t>
                      </a:r>
                      <a:endParaRPr lang="en-GB" sz="5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L</a:t>
                      </a:r>
                      <a:endParaRPr lang="en-GB" sz="5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Em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ã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iết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êm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iều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ì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ề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nh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ộ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ội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ời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háng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iến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ống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háp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au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hi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ọc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xong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ài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ơ</a:t>
                      </a:r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?</a:t>
                      </a:r>
                      <a:endParaRPr lang="en-GB" sz="5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5828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6248400" y="407146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00" dirty="0">
                <a:solidFill>
                  <a:srgbClr val="FFFF00"/>
                </a:solidFill>
                <a:latin typeface="Algerian" pitchFamily="82" charset="0"/>
              </a:rPr>
              <a:t>CÂU HỎI 4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943100" y="5396339"/>
            <a:ext cx="8724900" cy="4154984"/>
          </a:xfrm>
          <a:prstGeom prst="rect">
            <a:avLst/>
          </a:prstGeom>
          <a:solidFill>
            <a:schemeClr val="accent2">
              <a:lumMod val="60000"/>
              <a:lumOff val="40000"/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6600">
                <a:latin typeface="Times New Roman" panose="02020603050405020304" pitchFamily="18" charset="0"/>
                <a:cs typeface="Times New Roman" panose="02020603050405020304" pitchFamily="18" charset="0"/>
              </a:rPr>
              <a:t> A. Câu ghép  </a:t>
            </a:r>
            <a:endParaRPr lang="en-GB" sz="6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600">
                <a:latin typeface="Times New Roman" panose="02020603050405020304" pitchFamily="18" charset="0"/>
                <a:cs typeface="Times New Roman" panose="02020603050405020304" pitchFamily="18" charset="0"/>
              </a:rPr>
              <a:t> B. Câu rút gọn</a:t>
            </a:r>
            <a:endParaRPr lang="en-GB" sz="6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600">
                <a:latin typeface="Times New Roman" panose="02020603050405020304" pitchFamily="18" charset="0"/>
                <a:cs typeface="Times New Roman" panose="02020603050405020304" pitchFamily="18" charset="0"/>
              </a:rPr>
              <a:t> C. Câu đơn</a:t>
            </a:r>
            <a:endParaRPr lang="en-GB" sz="6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600">
                <a:latin typeface="Times New Roman" panose="02020603050405020304" pitchFamily="18" charset="0"/>
                <a:cs typeface="Times New Roman" panose="02020603050405020304" pitchFamily="18" charset="0"/>
              </a:rPr>
              <a:t> D. Câu đặc biệt</a:t>
            </a:r>
            <a:endParaRPr lang="en-GB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219200" y="2230145"/>
            <a:ext cx="14840518" cy="2308324"/>
          </a:xfrm>
          <a:prstGeom prst="rect">
            <a:avLst/>
          </a:prstGeom>
          <a:solidFill>
            <a:schemeClr val="accent2">
              <a:lumMod val="60000"/>
              <a:lumOff val="40000"/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vi-VN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Câu 4. </a:t>
            </a:r>
            <a:r>
              <a:rPr lang="vi-VN" sz="7200">
                <a:latin typeface="Times New Roman" panose="02020603050405020304" pitchFamily="18" charset="0"/>
                <a:cs typeface="Times New Roman" panose="02020603050405020304" pitchFamily="18" charset="0"/>
              </a:rPr>
              <a:t>Dòng thơ thứ 7 </a:t>
            </a:r>
            <a:r>
              <a:rPr lang="en-US" sz="7200">
                <a:latin typeface="Times New Roman" panose="02020603050405020304" pitchFamily="18" charset="0"/>
                <a:cs typeface="Times New Roman" panose="02020603050405020304" pitchFamily="18" charset="0"/>
              </a:rPr>
              <a:t>của bài thơ </a:t>
            </a:r>
            <a:r>
              <a:rPr lang="vi-VN" sz="7200">
                <a:latin typeface="Times New Roman" panose="02020603050405020304" pitchFamily="18" charset="0"/>
                <a:cs typeface="Times New Roman" panose="02020603050405020304" pitchFamily="18" charset="0"/>
              </a:rPr>
              <a:t>“Đồng chí!” </a:t>
            </a:r>
            <a:r>
              <a:rPr lang="en-US" sz="7200">
                <a:latin typeface="Times New Roman" panose="02020603050405020304" pitchFamily="18" charset="0"/>
                <a:cs typeface="Times New Roman" panose="02020603050405020304" pitchFamily="18" charset="0"/>
              </a:rPr>
              <a:t>là kiểu</a:t>
            </a:r>
            <a:r>
              <a:rPr lang="vi-VN" sz="7200">
                <a:latin typeface="Times New Roman" panose="02020603050405020304" pitchFamily="18" charset="0"/>
                <a:cs typeface="Times New Roman" panose="02020603050405020304" pitchFamily="18" charset="0"/>
              </a:rPr>
              <a:t> câu gì?</a:t>
            </a:r>
            <a:endParaRPr lang="en-GB" sz="7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1" y="914401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9" y="26651"/>
            <a:ext cx="2561235" cy="2565177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869893" y="9029700"/>
            <a:ext cx="914400" cy="914400"/>
          </a:xfrm>
          <a:prstGeom prst="rect">
            <a:avLst/>
          </a:prstGeom>
        </p:spPr>
      </p:pic>
      <p:pic>
        <p:nvPicPr>
          <p:cNvPr id="22" name="Picture 19" descr="WHITME~1">
            <a:hlinkClick r:id="rId17" action="ppaction://hlinksldjump"/>
            <a:extLst>
              <a:ext uri="{FF2B5EF4-FFF2-40B4-BE49-F238E27FC236}">
                <a16:creationId xmlns:a16="http://schemas.microsoft.com/office/drawing/2014/main" id="{7E47B095-C243-4CA0-9F69-028CBB6D3F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7823" y="9144002"/>
            <a:ext cx="3017547" cy="1204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348590" y="8334696"/>
            <a:ext cx="1737510" cy="1390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18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000"/>
                            </p:stCondLst>
                            <p:childTnLst>
                              <p:par>
                                <p:cTn id="9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0"/>
                            </p:stCondLst>
                            <p:childTnLst>
                              <p:par>
                                <p:cTn id="9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5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5449076" y="471188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00" dirty="0">
                <a:solidFill>
                  <a:srgbClr val="FFFF00"/>
                </a:solidFill>
                <a:latin typeface="Algerian" pitchFamily="82" charset="0"/>
              </a:rPr>
              <a:t>CÂU HỎI 5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85801" y="5319236"/>
            <a:ext cx="14706599" cy="4154984"/>
          </a:xfrm>
          <a:prstGeom prst="rect">
            <a:avLst/>
          </a:prstGeom>
          <a:solidFill>
            <a:schemeClr val="accent2">
              <a:lumMod val="60000"/>
              <a:lumOff val="40000"/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6600">
                <a:latin typeface="Times New Roman" panose="02020603050405020304" pitchFamily="18" charset="0"/>
                <a:cs typeface="Times New Roman" panose="02020603050405020304" pitchFamily="18" charset="0"/>
              </a:rPr>
              <a:t>A. Nhân hóa và hoán dụ</a:t>
            </a:r>
            <a:endParaRPr lang="en-GB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600">
                <a:latin typeface="Times New Roman" panose="02020603050405020304" pitchFamily="18" charset="0"/>
                <a:cs typeface="Times New Roman" panose="02020603050405020304" pitchFamily="18" charset="0"/>
              </a:rPr>
              <a:t>   B. Nhân hóa và ẩn dụ</a:t>
            </a:r>
            <a:endParaRPr lang="en-GB" sz="6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600">
                <a:latin typeface="Times New Roman" panose="02020603050405020304" pitchFamily="18" charset="0"/>
                <a:cs typeface="Times New Roman" panose="02020603050405020304" pitchFamily="18" charset="0"/>
              </a:rPr>
              <a:t>   C. Ẩn dụ và hoán dụ</a:t>
            </a:r>
            <a:endParaRPr lang="en-GB" sz="6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600">
                <a:latin typeface="Times New Roman" panose="02020603050405020304" pitchFamily="18" charset="0"/>
                <a:cs typeface="Times New Roman" panose="02020603050405020304" pitchFamily="18" charset="0"/>
              </a:rPr>
              <a:t>   D. Không sử dụng biện pháp tu từ nào cả</a:t>
            </a:r>
            <a:endParaRPr lang="en-GB" sz="6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06080" y="2372797"/>
            <a:ext cx="16513804" cy="2308324"/>
          </a:xfrm>
          <a:prstGeom prst="rect">
            <a:avLst/>
          </a:prstGeom>
          <a:solidFill>
            <a:schemeClr val="accent2">
              <a:lumMod val="60000"/>
              <a:lumOff val="40000"/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vi-VN" sz="7200" b="1">
                <a:latin typeface="+mj-lt"/>
              </a:rPr>
              <a:t>Câu 5. </a:t>
            </a:r>
            <a:r>
              <a:rPr lang="vi-VN" sz="7200">
                <a:latin typeface="+mj-lt"/>
              </a:rPr>
              <a:t>Câu thơ “Giếng nước gốc đa nhớ người ra lính” sử dụng biện pháp tu từ nào?</a:t>
            </a:r>
            <a:endParaRPr lang="en-GB" sz="7200">
              <a:latin typeface="+mj-lt"/>
            </a:endParaRP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091802" y="914401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9" y="26651"/>
            <a:ext cx="2561235" cy="2565177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869893" y="9029700"/>
            <a:ext cx="914400" cy="914400"/>
          </a:xfrm>
          <a:prstGeom prst="rect">
            <a:avLst/>
          </a:prstGeom>
        </p:spPr>
      </p:pic>
      <p:pic>
        <p:nvPicPr>
          <p:cNvPr id="22" name="Picture 19" descr="WHITME~1">
            <a:hlinkClick r:id="rId17" action="ppaction://hlinksldjump"/>
            <a:extLst>
              <a:ext uri="{FF2B5EF4-FFF2-40B4-BE49-F238E27FC236}">
                <a16:creationId xmlns:a16="http://schemas.microsoft.com/office/drawing/2014/main" id="{7E47B095-C243-4CA0-9F69-028CBB6D3F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7823" y="9144002"/>
            <a:ext cx="3017547" cy="1204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-142214" y="5250710"/>
            <a:ext cx="1737510" cy="1390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3792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000"/>
                            </p:stCondLst>
                            <p:childTnLst>
                              <p:par>
                                <p:cTn id="9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0"/>
                            </p:stCondLst>
                            <p:childTnLst>
                              <p:par>
                                <p:cTn id="9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5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5934075" y="397845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00" dirty="0">
                <a:solidFill>
                  <a:srgbClr val="FFFF00"/>
                </a:solidFill>
                <a:latin typeface="Algerian" pitchFamily="82" charset="0"/>
              </a:rPr>
              <a:t>CÂU HỎI 6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0143" y="5132808"/>
            <a:ext cx="18407661" cy="3877985"/>
          </a:xfrm>
          <a:prstGeom prst="rect">
            <a:avLst/>
          </a:prstGeom>
          <a:solidFill>
            <a:schemeClr val="accent2">
              <a:lumMod val="60000"/>
              <a:lumOff val="40000"/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vi-VN" sz="66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66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. Miêu tả các vùng đất khác nhau của đất nước ta.</a:t>
            </a:r>
            <a:endParaRPr lang="en-GB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  B. Nói lên sự khắc nghiệt của thiên nhiên ta.</a:t>
            </a:r>
            <a:endParaRPr lang="en-GB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  C. Nói lên sự đối lập giữa các vùng miền của đất nước ta.</a:t>
            </a:r>
            <a:endParaRPr lang="en-GB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  D. Nói lên hoàn cảnh xuất thân của những người lính.</a:t>
            </a:r>
            <a:endParaRPr lang="en-GB" sz="6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71500" y="2243180"/>
            <a:ext cx="15955494" cy="2308324"/>
          </a:xfrm>
          <a:prstGeom prst="rect">
            <a:avLst/>
          </a:prstGeom>
          <a:solidFill>
            <a:schemeClr val="accent2">
              <a:lumMod val="60000"/>
              <a:lumOff val="40000"/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vi-VN" sz="4800" b="1"/>
              <a:t>Câu 6. </a:t>
            </a:r>
            <a:r>
              <a:rPr lang="vi-VN" sz="4800"/>
              <a:t>Nội dung chính của các câu thơ sau là gì?</a:t>
            </a:r>
            <a:endParaRPr lang="en-GB" sz="4800"/>
          </a:p>
          <a:p>
            <a:pPr algn="ctr"/>
            <a:r>
              <a:rPr lang="vi-VN" sz="4800" i="1"/>
              <a:t>Quê hương anh nước mặn đồng chua</a:t>
            </a:r>
            <a:endParaRPr lang="en-GB" sz="4800"/>
          </a:p>
          <a:p>
            <a:pPr algn="ctr"/>
            <a:r>
              <a:rPr lang="vi-VN" sz="4800" i="1"/>
              <a:t>Làng tôi nghèo đất cày lên sỏi đá</a:t>
            </a:r>
            <a:endParaRPr lang="en-GB" sz="4800"/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1" y="899300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9" y="26651"/>
            <a:ext cx="2561235" cy="2565177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869893" y="9029700"/>
            <a:ext cx="914400" cy="914400"/>
          </a:xfrm>
          <a:prstGeom prst="rect">
            <a:avLst/>
          </a:prstGeom>
        </p:spPr>
      </p:pic>
      <p:pic>
        <p:nvPicPr>
          <p:cNvPr id="22" name="Picture 19" descr="WHITME~1">
            <a:hlinkClick r:id="rId17" action="ppaction://hlinksldjump"/>
            <a:extLst>
              <a:ext uri="{FF2B5EF4-FFF2-40B4-BE49-F238E27FC236}">
                <a16:creationId xmlns:a16="http://schemas.microsoft.com/office/drawing/2014/main" id="{7E47B095-C243-4CA0-9F69-028CBB6D3F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7823" y="9144002"/>
            <a:ext cx="3017547" cy="1204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-297255" y="8087746"/>
            <a:ext cx="1737510" cy="1399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3056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000"/>
                            </p:stCondLst>
                            <p:childTnLst>
                              <p:par>
                                <p:cTn id="9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0"/>
                            </p:stCondLst>
                            <p:childTnLst>
                              <p:par>
                                <p:cTn id="9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5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6105525" y="336673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00" dirty="0">
                <a:solidFill>
                  <a:srgbClr val="FFFF00"/>
                </a:solidFill>
                <a:latin typeface="Algerian" pitchFamily="82" charset="0"/>
              </a:rPr>
              <a:t>CÂU HỎI 7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854156" y="5106034"/>
            <a:ext cx="17054851" cy="3416320"/>
          </a:xfrm>
          <a:prstGeom prst="rect">
            <a:avLst/>
          </a:prstGeom>
          <a:solidFill>
            <a:schemeClr val="accent2">
              <a:lumMod val="60000"/>
              <a:lumOff val="40000"/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vi-VN" sz="5400">
                <a:latin typeface="Times New Roman" panose="02020603050405020304" pitchFamily="18" charset="0"/>
                <a:cs typeface="Times New Roman" panose="02020603050405020304" pitchFamily="18" charset="0"/>
              </a:rPr>
              <a:t>A. Hình tượng người lính cách mạng xuất thân từ nông dân.</a:t>
            </a:r>
            <a:endParaRPr lang="en-GB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5400">
                <a:latin typeface="Times New Roman" panose="02020603050405020304" pitchFamily="18" charset="0"/>
                <a:cs typeface="Times New Roman" panose="02020603050405020304" pitchFamily="18" charset="0"/>
              </a:rPr>
              <a:t>B. Vẻ đẹp tình đồng chí, đồng đội của người lính cách mạng.</a:t>
            </a:r>
            <a:endParaRPr lang="en-GB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5400">
                <a:latin typeface="Times New Roman" panose="02020603050405020304" pitchFamily="18" charset="0"/>
                <a:cs typeface="Times New Roman" panose="02020603050405020304" pitchFamily="18" charset="0"/>
              </a:rPr>
              <a:t>C. Cơ sở hình thành tình đồng chí.</a:t>
            </a:r>
            <a:endParaRPr lang="en-GB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5400">
                <a:latin typeface="Times New Roman" panose="02020603050405020304" pitchFamily="18" charset="0"/>
                <a:cs typeface="Times New Roman" panose="02020603050405020304" pitchFamily="18" charset="0"/>
              </a:rPr>
              <a:t>D. Sức mạnh của tình đồng chí.</a:t>
            </a:r>
            <a:endParaRPr lang="en-GB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133601" y="2115843"/>
            <a:ext cx="13182600" cy="2123658"/>
          </a:xfrm>
          <a:prstGeom prst="rect">
            <a:avLst/>
          </a:prstGeom>
          <a:solidFill>
            <a:schemeClr val="accent2">
              <a:lumMod val="60000"/>
              <a:lumOff val="40000"/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vi-VN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Câu 7. </a:t>
            </a:r>
            <a:r>
              <a:rPr lang="vi-VN" sz="6600">
                <a:latin typeface="Times New Roman" panose="02020603050405020304" pitchFamily="18" charset="0"/>
                <a:cs typeface="Times New Roman" panose="02020603050405020304" pitchFamily="18" charset="0"/>
              </a:rPr>
              <a:t>Nội dung chính được thể hiện trong bài thơ “Đồng chí ” ?</a:t>
            </a:r>
            <a:endParaRPr lang="en-GB" sz="6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1" y="914401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318" y="-304883"/>
            <a:ext cx="2561235" cy="2565177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869893" y="9029700"/>
            <a:ext cx="914400" cy="914400"/>
          </a:xfrm>
          <a:prstGeom prst="rect">
            <a:avLst/>
          </a:prstGeom>
        </p:spPr>
      </p:pic>
      <p:pic>
        <p:nvPicPr>
          <p:cNvPr id="22" name="Picture 19" descr="WHITME~1">
            <a:hlinkClick r:id="rId17" action="ppaction://hlinksldjump"/>
            <a:extLst>
              <a:ext uri="{FF2B5EF4-FFF2-40B4-BE49-F238E27FC236}">
                <a16:creationId xmlns:a16="http://schemas.microsoft.com/office/drawing/2014/main" id="{7E47B095-C243-4CA0-9F69-028CBB6D3F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7823" y="9144002"/>
            <a:ext cx="3017547" cy="1204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-228600" y="5728388"/>
            <a:ext cx="1746656" cy="1399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862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000"/>
                            </p:stCondLst>
                            <p:childTnLst>
                              <p:par>
                                <p:cTn id="9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0"/>
                            </p:stCondLst>
                            <p:childTnLst>
                              <p:par>
                                <p:cTn id="9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5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6105525" y="322158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00" dirty="0">
                <a:solidFill>
                  <a:srgbClr val="FFFF00"/>
                </a:solidFill>
                <a:latin typeface="Algerian" pitchFamily="82" charset="0"/>
              </a:rPr>
              <a:t>CÂU HỎI 8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294043" y="5271637"/>
            <a:ext cx="15921204" cy="4524315"/>
          </a:xfrm>
          <a:prstGeom prst="rect">
            <a:avLst/>
          </a:prstGeom>
          <a:solidFill>
            <a:schemeClr val="accent2">
              <a:lumMod val="60000"/>
              <a:lumOff val="40000"/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. Sự tương đồng về cảnh ngộ và xuất thân; cùng chung mục đích, lý tưởng; sự chan hoà, chia sẻ niềm vui và mọi gian lao khó khăn.</a:t>
            </a:r>
            <a:endParaRPr lang="en-GB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B. Sự tương đồng về cảnh ngộ và xuất thân; cùng chung sở thích; sự chan hoà, chia sẻ niềm vui và mọi gian lao khó khăn.</a:t>
            </a:r>
            <a:endParaRPr lang="en-GB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. Sự tương đồng về cảnh ngộ và xuất thân; cùng chung mục đích, lý tưởng; cùng nhau vượt qua nhiều gian lao thử thách.</a:t>
            </a:r>
            <a:endParaRPr lang="en-GB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D. Sự tương đồng về cảnh ngộ và xuất thân; cùng chung mục đích chiến đấu và cùng nhau trải qua cơn sốt rét rừng.</a:t>
            </a:r>
            <a:endParaRPr lang="en-GB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184704" y="1633579"/>
            <a:ext cx="13949044" cy="3139321"/>
          </a:xfrm>
          <a:prstGeom prst="rect">
            <a:avLst/>
          </a:prstGeom>
          <a:solidFill>
            <a:schemeClr val="accent2">
              <a:lumMod val="60000"/>
              <a:lumOff val="40000"/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vi-VN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Câu 8. </a:t>
            </a:r>
            <a:r>
              <a:rPr lang="vi-VN" sz="6600">
                <a:latin typeface="Times New Roman" panose="02020603050405020304" pitchFamily="18" charset="0"/>
                <a:cs typeface="Times New Roman" panose="02020603050405020304" pitchFamily="18" charset="0"/>
              </a:rPr>
              <a:t>Theo Chính Hữu, những yếu tố nào là cơ sở hình thành tình đồng chí của người lính cách mạng?</a:t>
            </a:r>
            <a:endParaRPr lang="en-GB" sz="6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6457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101433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914780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914780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914780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914780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914780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914778" y="255422"/>
            <a:ext cx="2045067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914780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914780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914780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914780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24963" y="899300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860" y="-202838"/>
            <a:ext cx="2561235" cy="2565177"/>
          </a:xfrm>
          <a:prstGeom prst="rect">
            <a:avLst/>
          </a:prstGeom>
        </p:spPr>
      </p:pic>
      <p:pic>
        <p:nvPicPr>
          <p:cNvPr id="24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869893" y="9029700"/>
            <a:ext cx="914400" cy="914400"/>
          </a:xfrm>
          <a:prstGeom prst="rect">
            <a:avLst/>
          </a:prstGeom>
        </p:spPr>
      </p:pic>
      <p:pic>
        <p:nvPicPr>
          <p:cNvPr id="23" name="Picture 19" descr="WHITME~1">
            <a:hlinkClick r:id="rId17" action="ppaction://hlinksldjump"/>
            <a:extLst>
              <a:ext uri="{FF2B5EF4-FFF2-40B4-BE49-F238E27FC236}">
                <a16:creationId xmlns:a16="http://schemas.microsoft.com/office/drawing/2014/main" id="{7E47B095-C243-4CA0-9F69-028CBB6D3F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20800" y="9240352"/>
            <a:ext cx="3017547" cy="1204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52400" y="7200900"/>
            <a:ext cx="1746656" cy="1399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40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41000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000"/>
                            </p:stCondLst>
                            <p:childTnLst>
                              <p:par>
                                <p:cTn id="9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0"/>
                            </p:stCondLst>
                            <p:childTnLst>
                              <p:par>
                                <p:cTn id="9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5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6781800" y="383223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00" dirty="0">
                <a:solidFill>
                  <a:srgbClr val="FFFF00"/>
                </a:solidFill>
                <a:latin typeface="Algerian" pitchFamily="82" charset="0"/>
              </a:rPr>
              <a:t>CÂU HỎI 9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69732" y="4522877"/>
            <a:ext cx="16094268" cy="5539978"/>
          </a:xfrm>
          <a:prstGeom prst="rect">
            <a:avLst/>
          </a:prstGeom>
          <a:solidFill>
            <a:schemeClr val="accent2">
              <a:lumMod val="60000"/>
              <a:lumOff val="40000"/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vi-VN" sz="480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4800" i="1">
                <a:latin typeface="Times New Roman" panose="02020603050405020304" pitchFamily="18" charset="0"/>
                <a:cs typeface="Times New Roman" panose="02020603050405020304" pitchFamily="18" charset="0"/>
              </a:rPr>
              <a:t>Súng bên súng, đầu sát bên đầu/ Đêm rét chung chăn thành đôi tri kỉ.</a:t>
            </a:r>
            <a:endParaRPr lang="en-GB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80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4800" i="1">
                <a:latin typeface="Times New Roman" panose="02020603050405020304" pitchFamily="18" charset="0"/>
                <a:cs typeface="Times New Roman" panose="02020603050405020304" pitchFamily="18" charset="0"/>
              </a:rPr>
              <a:t>Chân không giày/Thương nhau tay nắm lấy bàn tay.</a:t>
            </a:r>
            <a:endParaRPr lang="en-GB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80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4800" i="1">
                <a:latin typeface="Times New Roman" panose="02020603050405020304" pitchFamily="18" charset="0"/>
                <a:cs typeface="Times New Roman" panose="02020603050405020304" pitchFamily="18" charset="0"/>
              </a:rPr>
              <a:t>Đêm nay rừng hoang sương mối/ Đứng cạnh bên nhau chờ giặc tới</a:t>
            </a:r>
            <a:r>
              <a:rPr lang="vi-VN" sz="4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80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4800" i="1">
                <a:latin typeface="Times New Roman" panose="02020603050405020304" pitchFamily="18" charset="0"/>
                <a:cs typeface="Times New Roman" panose="02020603050405020304" pitchFamily="18" charset="0"/>
              </a:rPr>
              <a:t>Gian nhà không mặc kệ gió lung lay/ Giếng nước gốc đa nhớ người ra lính</a:t>
            </a:r>
            <a:r>
              <a:rPr lang="vi-VN" sz="66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6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595296" y="2262265"/>
            <a:ext cx="15310768" cy="1569660"/>
          </a:xfrm>
          <a:prstGeom prst="rect">
            <a:avLst/>
          </a:prstGeom>
          <a:solidFill>
            <a:schemeClr val="accent2">
              <a:lumMod val="60000"/>
              <a:lumOff val="40000"/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vi-VN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Câu 9. </a:t>
            </a:r>
            <a:r>
              <a:rPr lang="vi-VN" sz="4800">
                <a:latin typeface="Times New Roman" panose="02020603050405020304" pitchFamily="18" charset="0"/>
                <a:cs typeface="Times New Roman" panose="02020603050405020304" pitchFamily="18" charset="0"/>
              </a:rPr>
              <a:t>Câu thơ nào cho thấy người lính dứt khoát ra đi chiến đấu mà lòng đầy lưu luyến nhớ thương quê hương yêu dấu?</a:t>
            </a:r>
            <a:endParaRPr lang="en-GB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1" y="914401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9" y="26651"/>
            <a:ext cx="2561235" cy="2565177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869893" y="9029700"/>
            <a:ext cx="914400" cy="914400"/>
          </a:xfrm>
          <a:prstGeom prst="rect">
            <a:avLst/>
          </a:prstGeom>
        </p:spPr>
      </p:pic>
      <p:pic>
        <p:nvPicPr>
          <p:cNvPr id="25" name="Picture 19" descr="WHITME~1">
            <a:hlinkClick r:id="rId17" action="ppaction://hlinksldjump"/>
            <a:extLst>
              <a:ext uri="{FF2B5EF4-FFF2-40B4-BE49-F238E27FC236}">
                <a16:creationId xmlns:a16="http://schemas.microsoft.com/office/drawing/2014/main" id="{7E47B095-C243-4CA0-9F69-028CBB6D3F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7823" y="9144002"/>
            <a:ext cx="3017547" cy="1204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-151360" y="8075046"/>
            <a:ext cx="1746656" cy="1399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4237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000"/>
                            </p:stCondLst>
                            <p:childTnLst>
                              <p:par>
                                <p:cTn id="9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0"/>
                            </p:stCondLst>
                            <p:childTnLst>
                              <p:par>
                                <p:cTn id="9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5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4495800" y="463934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00" dirty="0">
                <a:solidFill>
                  <a:srgbClr val="FFFF00"/>
                </a:solidFill>
                <a:latin typeface="Algerian" pitchFamily="82" charset="0"/>
              </a:rPr>
              <a:t>CÂU HỎI 10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454176" y="4811368"/>
            <a:ext cx="15157424" cy="3785652"/>
          </a:xfrm>
          <a:prstGeom prst="rect">
            <a:avLst/>
          </a:prstGeom>
          <a:solidFill>
            <a:schemeClr val="accent2">
              <a:lumMod val="60000"/>
              <a:lumOff val="40000"/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>
                <a:latin typeface="Times New Roman" panose="02020603050405020304" pitchFamily="18" charset="0"/>
                <a:cs typeface="Times New Roman" panose="02020603050405020304" pitchFamily="18" charset="0"/>
              </a:rPr>
              <a:t>A. Thiếu thốn trang bị; bệnh tật; thời tiết khắc nghiệt; đói khát triền miên</a:t>
            </a: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800">
                <a:latin typeface="Times New Roman" panose="02020603050405020304" pitchFamily="18" charset="0"/>
                <a:cs typeface="Times New Roman" panose="02020603050405020304" pitchFamily="18" charset="0"/>
              </a:rPr>
              <a:t>B. Thiếu thốn trang bị; bệnh tật; thời tiết khắc nghiệt</a:t>
            </a: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800">
                <a:latin typeface="Times New Roman" panose="02020603050405020304" pitchFamily="18" charset="0"/>
                <a:cs typeface="Times New Roman" panose="02020603050405020304" pitchFamily="18" charset="0"/>
              </a:rPr>
              <a:t>C. Thiếu thốn trang bị; bệnh tật; cô đơn buồn tẻ</a:t>
            </a: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800">
                <a:latin typeface="Times New Roman" panose="02020603050405020304" pitchFamily="18" charset="0"/>
                <a:cs typeface="Times New Roman" panose="02020603050405020304" pitchFamily="18" charset="0"/>
              </a:rPr>
              <a:t>D. Thiếu thốn trang bị; bệnh tật, sốt rét mà không có thuốc</a:t>
            </a: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325093" y="2396858"/>
            <a:ext cx="15544800" cy="1754326"/>
          </a:xfrm>
          <a:prstGeom prst="rect">
            <a:avLst/>
          </a:prstGeom>
          <a:solidFill>
            <a:schemeClr val="accent2">
              <a:lumMod val="60000"/>
              <a:lumOff val="40000"/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vi-VN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âu 10. </a:t>
            </a:r>
            <a:r>
              <a:rPr lang="vi-VN" sz="5400">
                <a:latin typeface="Times New Roman" panose="02020603050405020304" pitchFamily="18" charset="0"/>
                <a:cs typeface="Times New Roman" panose="02020603050405020304" pitchFamily="18" charset="0"/>
              </a:rPr>
              <a:t>Người lính cách mạng trong kháng chiến chống Pháp đã trải qua những khó khăn gian khổ nào ?</a:t>
            </a:r>
            <a:endParaRPr lang="en-GB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1" y="899300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9" y="26651"/>
            <a:ext cx="2561235" cy="2565177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869893" y="9029700"/>
            <a:ext cx="914400" cy="914400"/>
          </a:xfrm>
          <a:prstGeom prst="rect">
            <a:avLst/>
          </a:prstGeom>
        </p:spPr>
      </p:pic>
      <p:pic>
        <p:nvPicPr>
          <p:cNvPr id="22" name="Picture 19" descr="WHITME~1">
            <a:hlinkClick r:id="rId17" action="ppaction://hlinksldjump"/>
            <a:extLst>
              <a:ext uri="{FF2B5EF4-FFF2-40B4-BE49-F238E27FC236}">
                <a16:creationId xmlns:a16="http://schemas.microsoft.com/office/drawing/2014/main" id="{7E47B095-C243-4CA0-9F69-028CBB6D3F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7823" y="9144002"/>
            <a:ext cx="3017547" cy="1204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92908" y="6134100"/>
            <a:ext cx="1746656" cy="1399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164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4495800" y="463934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8100">
                <a:solidFill>
                  <a:srgbClr val="FFFF00"/>
                </a:solidFill>
                <a:latin typeface="Algerian" pitchFamily="82" charset="0"/>
              </a:rPr>
              <a:t>HỎI </a:t>
            </a:r>
            <a:r>
              <a:rPr lang="vi-VN" sz="8100">
                <a:solidFill>
                  <a:srgbClr val="FFFF00"/>
                </a:solidFill>
                <a:latin typeface="Algerian" pitchFamily="82" charset="0"/>
              </a:rPr>
              <a:t>11</a:t>
            </a:r>
            <a:r>
              <a:rPr lang="en-US" sz="8100">
                <a:solidFill>
                  <a:srgbClr val="FFFF00"/>
                </a:solidFill>
                <a:latin typeface="Algerian" pitchFamily="82" charset="0"/>
              </a:rPr>
              <a:t> </a:t>
            </a:r>
            <a:endParaRPr lang="en-US" sz="81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518781" y="4432199"/>
            <a:ext cx="15157424" cy="5570756"/>
          </a:xfrm>
          <a:prstGeom prst="rect">
            <a:avLst/>
          </a:prstGeom>
          <a:solidFill>
            <a:schemeClr val="accent2">
              <a:lumMod val="60000"/>
              <a:lumOff val="40000"/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44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>
                <a:latin typeface="Times New Roman" panose="02020603050405020304" pitchFamily="18" charset="0"/>
                <a:cs typeface="Times New Roman" panose="02020603050405020304" pitchFamily="18" charset="0"/>
              </a:rPr>
              <a:t>A. Cảm thông sâu xa tâm tư và nỗi lòng của nhau; cùng nhau chia sẻ những gian lao thiếu thốn của cuộc đời người nông dân.</a:t>
            </a:r>
            <a:endParaRPr lang="en-GB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400">
                <a:latin typeface="Times New Roman" panose="02020603050405020304" pitchFamily="18" charset="0"/>
                <a:cs typeface="Times New Roman" panose="02020603050405020304" pitchFamily="18" charset="0"/>
              </a:rPr>
              <a:t>B. Cảm thông sâu xa tâm tư và nỗi lòng của nhau; cùng nhau chia sẻ những gian lao thiếu thốn của cuộc đời.</a:t>
            </a:r>
            <a:endParaRPr lang="en-GB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400">
                <a:latin typeface="Times New Roman" panose="02020603050405020304" pitchFamily="18" charset="0"/>
                <a:cs typeface="Times New Roman" panose="02020603050405020304" pitchFamily="18" charset="0"/>
              </a:rPr>
              <a:t>C. Cảm thông sâu xa tâm tư và nỗi lòng của nhau; cùng nhau chia sẻ những gian lao thiếu thốn của cuộc đời người lính.</a:t>
            </a:r>
            <a:endParaRPr lang="en-GB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400">
                <a:latin typeface="Times New Roman" panose="02020603050405020304" pitchFamily="18" charset="0"/>
                <a:cs typeface="Times New Roman" panose="02020603050405020304" pitchFamily="18" charset="0"/>
              </a:rPr>
              <a:t>D. Cảm thông sâu xa tâm tư và nỗi lòng của nhau; cùng nhau nhớ về miền quê nghèo khó nơi có giếng nước, gốc đa</a:t>
            </a:r>
            <a:r>
              <a:rPr lang="vi-VN" sz="4800"/>
              <a:t>.</a:t>
            </a:r>
            <a:endParaRPr lang="en-GB" sz="4800"/>
          </a:p>
        </p:txBody>
      </p:sp>
      <p:sp>
        <p:nvSpPr>
          <p:cNvPr id="36" name="TextBox 35"/>
          <p:cNvSpPr txBox="1"/>
          <p:nvPr/>
        </p:nvSpPr>
        <p:spPr>
          <a:xfrm>
            <a:off x="1916833" y="1917064"/>
            <a:ext cx="14361319" cy="1754326"/>
          </a:xfrm>
          <a:prstGeom prst="rect">
            <a:avLst/>
          </a:prstGeom>
          <a:solidFill>
            <a:schemeClr val="accent2">
              <a:lumMod val="60000"/>
              <a:lumOff val="40000"/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vi-VN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âu 11. </a:t>
            </a:r>
            <a:r>
              <a:rPr lang="vi-VN" sz="5400">
                <a:latin typeface="Times New Roman" panose="02020603050405020304" pitchFamily="18" charset="0"/>
                <a:cs typeface="Times New Roman" panose="02020603050405020304" pitchFamily="18" charset="0"/>
              </a:rPr>
              <a:t>Dòng nào nói đúng những biểu hiện tình đồng chí của người lính cách mạng?</a:t>
            </a:r>
            <a:endParaRPr lang="en-GB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1" y="899300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9" y="26651"/>
            <a:ext cx="2561235" cy="2565177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869893" y="9029700"/>
            <a:ext cx="914400" cy="914400"/>
          </a:xfrm>
          <a:prstGeom prst="rect">
            <a:avLst/>
          </a:prstGeom>
        </p:spPr>
      </p:pic>
      <p:pic>
        <p:nvPicPr>
          <p:cNvPr id="22" name="Picture 19" descr="WHITME~1">
            <a:hlinkClick r:id="rId17" action="ppaction://hlinksldjump"/>
            <a:extLst>
              <a:ext uri="{FF2B5EF4-FFF2-40B4-BE49-F238E27FC236}">
                <a16:creationId xmlns:a16="http://schemas.microsoft.com/office/drawing/2014/main" id="{7E47B095-C243-4CA0-9F69-028CBB6D3F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7823" y="9144002"/>
            <a:ext cx="3017547" cy="1204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51765" y="6972300"/>
            <a:ext cx="1746656" cy="1399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996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5416186" y="266629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8100">
                <a:solidFill>
                  <a:srgbClr val="FFFF00"/>
                </a:solidFill>
                <a:latin typeface="Algerian" pitchFamily="82" charset="0"/>
              </a:rPr>
              <a:t>HỎI </a:t>
            </a:r>
            <a:r>
              <a:rPr lang="vi-VN" sz="8100">
                <a:solidFill>
                  <a:srgbClr val="FFFF00"/>
                </a:solidFill>
                <a:latin typeface="Algerian" pitchFamily="82" charset="0"/>
              </a:rPr>
              <a:t>12</a:t>
            </a:r>
            <a:r>
              <a:rPr lang="en-US" sz="8100">
                <a:solidFill>
                  <a:srgbClr val="FFFF00"/>
                </a:solidFill>
                <a:latin typeface="Algerian" pitchFamily="82" charset="0"/>
              </a:rPr>
              <a:t> </a:t>
            </a:r>
            <a:endParaRPr lang="en-US" sz="81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5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362200" y="4991100"/>
            <a:ext cx="11918779" cy="3785652"/>
          </a:xfrm>
          <a:prstGeom prst="rect">
            <a:avLst/>
          </a:prstGeom>
          <a:solidFill>
            <a:schemeClr val="accent2">
              <a:lumMod val="60000"/>
              <a:lumOff val="40000"/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vi-VN" sz="6000">
                <a:latin typeface="Times New Roman" panose="02020603050405020304" pitchFamily="18" charset="0"/>
                <a:cs typeface="Times New Roman" panose="02020603050405020304" pitchFamily="18" charset="0"/>
              </a:rPr>
              <a:t>   A. Tả thực</a:t>
            </a:r>
            <a:endParaRPr lang="en-GB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6000">
                <a:latin typeface="Times New Roman" panose="02020603050405020304" pitchFamily="18" charset="0"/>
                <a:cs typeface="Times New Roman" panose="02020603050405020304" pitchFamily="18" charset="0"/>
              </a:rPr>
              <a:t>   B. Biểu tượng</a:t>
            </a:r>
            <a:endParaRPr lang="en-GB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6000">
                <a:latin typeface="Times New Roman" panose="02020603050405020304" pitchFamily="18" charset="0"/>
                <a:cs typeface="Times New Roman" panose="02020603050405020304" pitchFamily="18" charset="0"/>
              </a:rPr>
              <a:t>   C. Vừa tả thực, vừa biểu tượng</a:t>
            </a:r>
            <a:endParaRPr lang="en-GB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6000">
                <a:latin typeface="Times New Roman" panose="02020603050405020304" pitchFamily="18" charset="0"/>
                <a:cs typeface="Times New Roman" panose="02020603050405020304" pitchFamily="18" charset="0"/>
              </a:rPr>
              <a:t>   D. Cả A, B, C đều sai</a:t>
            </a:r>
            <a:endParaRPr lang="en-GB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086096" y="1850976"/>
            <a:ext cx="11934504" cy="1938992"/>
          </a:xfrm>
          <a:prstGeom prst="rect">
            <a:avLst/>
          </a:prstGeom>
          <a:solidFill>
            <a:schemeClr val="accent2">
              <a:lumMod val="60000"/>
              <a:lumOff val="40000"/>
              <a:alpha val="47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vi-VN" sz="6000" b="1">
                <a:latin typeface="Times New Roman" panose="02020603050405020304" pitchFamily="18" charset="0"/>
                <a:cs typeface="Times New Roman" panose="02020603050405020304" pitchFamily="18" charset="0"/>
              </a:rPr>
              <a:t>Câu 12. </a:t>
            </a:r>
            <a:r>
              <a:rPr lang="vi-VN" sz="6000">
                <a:latin typeface="Times New Roman" panose="02020603050405020304" pitchFamily="18" charset="0"/>
                <a:cs typeface="Times New Roman" panose="02020603050405020304" pitchFamily="18" charset="0"/>
              </a:rPr>
              <a:t>Hình ảnh đầu súng trăng treo có ý nghĩa tả thực hay biểu tượng?</a:t>
            </a:r>
            <a:endParaRPr lang="en-GB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89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083251" y="755339"/>
            <a:ext cx="1671761" cy="148020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7" y="255422"/>
            <a:ext cx="2045067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2"/>
            <a:ext cx="2045066" cy="2480037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1" y="914401"/>
            <a:ext cx="1624698" cy="161530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9" y="26651"/>
            <a:ext cx="2561235" cy="2565177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869893" y="9029700"/>
            <a:ext cx="914400" cy="914400"/>
          </a:xfrm>
          <a:prstGeom prst="rect">
            <a:avLst/>
          </a:prstGeom>
        </p:spPr>
      </p:pic>
      <p:pic>
        <p:nvPicPr>
          <p:cNvPr id="25" name="Picture 19" descr="WHITME~1">
            <a:hlinkClick r:id="rId17" action="ppaction://hlinksldjump"/>
            <a:extLst>
              <a:ext uri="{FF2B5EF4-FFF2-40B4-BE49-F238E27FC236}">
                <a16:creationId xmlns:a16="http://schemas.microsoft.com/office/drawing/2014/main" id="{7E47B095-C243-4CA0-9F69-028CBB6D3F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7823" y="9144002"/>
            <a:ext cx="3017547" cy="1204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212768" y="6667500"/>
            <a:ext cx="1746656" cy="1399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055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000"/>
                            </p:stCondLst>
                            <p:childTnLst>
                              <p:par>
                                <p:cTn id="9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0"/>
                            </p:stCondLst>
                            <p:childTnLst>
                              <p:par>
                                <p:cTn id="9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5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CE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5801" y="7219315"/>
            <a:ext cx="18363801" cy="2038985"/>
            <a:chOff x="0" y="0"/>
            <a:chExt cx="4836557" cy="53701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836557" cy="537017"/>
            </a:xfrm>
            <a:custGeom>
              <a:avLst/>
              <a:gdLst/>
              <a:ahLst/>
              <a:cxnLst/>
              <a:rect l="l" t="t" r="r" b="b"/>
              <a:pathLst>
                <a:path w="4836557" h="537017">
                  <a:moveTo>
                    <a:pt x="0" y="0"/>
                  </a:moveTo>
                  <a:lnTo>
                    <a:pt x="4836557" y="0"/>
                  </a:lnTo>
                  <a:lnTo>
                    <a:pt x="4836557" y="537017"/>
                  </a:lnTo>
                  <a:lnTo>
                    <a:pt x="0" y="537017"/>
                  </a:lnTo>
                  <a:close/>
                </a:path>
              </a:pathLst>
            </a:custGeom>
            <a:solidFill>
              <a:srgbClr val="DDA37F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4836557" cy="57511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1" name="Freeform 11"/>
          <p:cNvSpPr/>
          <p:nvPr/>
        </p:nvSpPr>
        <p:spPr>
          <a:xfrm rot="7706873">
            <a:off x="162250" y="-280087"/>
            <a:ext cx="3735361" cy="3281584"/>
          </a:xfrm>
          <a:custGeom>
            <a:avLst/>
            <a:gdLst/>
            <a:ahLst/>
            <a:cxnLst/>
            <a:rect l="l" t="t" r="r" b="b"/>
            <a:pathLst>
              <a:path w="3735361" h="3281584">
                <a:moveTo>
                  <a:pt x="0" y="0"/>
                </a:moveTo>
                <a:lnTo>
                  <a:pt x="3735361" y="0"/>
                </a:lnTo>
                <a:lnTo>
                  <a:pt x="3735361" y="3281584"/>
                </a:lnTo>
                <a:lnTo>
                  <a:pt x="0" y="328158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15" name="TextBox 15"/>
          <p:cNvSpPr txBox="1"/>
          <p:nvPr/>
        </p:nvSpPr>
        <p:spPr>
          <a:xfrm>
            <a:off x="3679044" y="857250"/>
            <a:ext cx="10929913" cy="305211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1899"/>
              </a:lnSpc>
            </a:pPr>
            <a:r>
              <a:rPr lang="en-US" sz="8499">
                <a:solidFill>
                  <a:srgbClr val="522D1C"/>
                </a:solidFill>
                <a:latin typeface="Times New Roman" panose="02020603050405020304" pitchFamily="18" charset="0"/>
                <a:ea typeface="Alice Bold"/>
                <a:cs typeface="Times New Roman" panose="02020603050405020304" pitchFamily="18" charset="0"/>
              </a:rPr>
              <a:t>﻿</a:t>
            </a:r>
            <a:r>
              <a:rPr lang="en-US" sz="8800" b="1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4</a:t>
            </a:r>
            <a:endParaRPr lang="vi-VN" sz="8800" b="1">
              <a:effectLst>
                <a:glow rad="101600">
                  <a:schemeClr val="accent2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ts val="11899"/>
              </a:lnSpc>
            </a:pPr>
            <a:r>
              <a:rPr lang="en-US" sz="8800" b="1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  <a:endParaRPr lang="en-US" sz="8499">
              <a:solidFill>
                <a:srgbClr val="522D1C"/>
              </a:solidFill>
              <a:effectLst>
                <a:glow rad="101600">
                  <a:schemeClr val="accent2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ea typeface="Alice Bold"/>
              <a:cs typeface="Times New Roman" panose="02020603050405020304" pitchFamily="18" charset="0"/>
            </a:endParaRPr>
          </a:p>
        </p:txBody>
      </p:sp>
      <p:sp>
        <p:nvSpPr>
          <p:cNvPr id="16" name="Freeform 16"/>
          <p:cNvSpPr/>
          <p:nvPr/>
        </p:nvSpPr>
        <p:spPr>
          <a:xfrm rot="7808874">
            <a:off x="15555303" y="-200085"/>
            <a:ext cx="5732004" cy="5035671"/>
          </a:xfrm>
          <a:custGeom>
            <a:avLst/>
            <a:gdLst/>
            <a:ahLst/>
            <a:cxnLst/>
            <a:rect l="l" t="t" r="r" b="b"/>
            <a:pathLst>
              <a:path w="5732004" h="5035671">
                <a:moveTo>
                  <a:pt x="0" y="0"/>
                </a:moveTo>
                <a:lnTo>
                  <a:pt x="5732003" y="0"/>
                </a:lnTo>
                <a:lnTo>
                  <a:pt x="5732003" y="5035671"/>
                </a:lnTo>
                <a:lnTo>
                  <a:pt x="0" y="503567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4201" y="4590516"/>
            <a:ext cx="3238500" cy="4314825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742" y="4709578"/>
            <a:ext cx="5661000" cy="3767138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5073" y="4865977"/>
            <a:ext cx="6667500" cy="3495675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CE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574852" cy="10287000"/>
            <a:chOff x="0" y="0"/>
            <a:chExt cx="151401" cy="270933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51401" cy="2709333"/>
            </a:xfrm>
            <a:custGeom>
              <a:avLst/>
              <a:gdLst/>
              <a:ahLst/>
              <a:cxnLst/>
              <a:rect l="l" t="t" r="r" b="b"/>
              <a:pathLst>
                <a:path w="151401" h="2709333">
                  <a:moveTo>
                    <a:pt x="0" y="0"/>
                  </a:moveTo>
                  <a:lnTo>
                    <a:pt x="151401" y="0"/>
                  </a:lnTo>
                  <a:lnTo>
                    <a:pt x="151401" y="2709333"/>
                  </a:lnTo>
                  <a:lnTo>
                    <a:pt x="0" y="2709333"/>
                  </a:lnTo>
                  <a:close/>
                </a:path>
              </a:pathLst>
            </a:custGeom>
            <a:solidFill>
              <a:srgbClr val="EEA990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151401" cy="274743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1804268" y="2476501"/>
            <a:ext cx="7004966" cy="5784056"/>
            <a:chOff x="0" y="0"/>
            <a:chExt cx="1844929" cy="1071342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7" name="Freeform 7"/>
            <p:cNvSpPr/>
            <p:nvPr/>
          </p:nvSpPr>
          <p:spPr>
            <a:xfrm>
              <a:off x="0" y="0"/>
              <a:ext cx="1844929" cy="1071342"/>
            </a:xfrm>
            <a:custGeom>
              <a:avLst/>
              <a:gdLst/>
              <a:ahLst/>
              <a:cxnLst/>
              <a:rect l="l" t="t" r="r" b="b"/>
              <a:pathLst>
                <a:path w="1844929" h="1071342">
                  <a:moveTo>
                    <a:pt x="0" y="0"/>
                  </a:moveTo>
                  <a:lnTo>
                    <a:pt x="1844929" y="0"/>
                  </a:lnTo>
                  <a:lnTo>
                    <a:pt x="1844929" y="1071342"/>
                  </a:lnTo>
                  <a:lnTo>
                    <a:pt x="0" y="1071342"/>
                  </a:lnTo>
                  <a:close/>
                </a:path>
              </a:pathLst>
            </a:custGeom>
            <a:solidFill>
              <a:srgbClr val="DDA37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1844929" cy="1109442"/>
            </a:xfrm>
            <a:prstGeom prst="rect">
              <a:avLst/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11" name="Group 11"/>
          <p:cNvGrpSpPr/>
          <p:nvPr/>
        </p:nvGrpSpPr>
        <p:grpSpPr>
          <a:xfrm>
            <a:off x="9508004" y="239478"/>
            <a:ext cx="8779995" cy="5784056"/>
            <a:chOff x="0" y="0"/>
            <a:chExt cx="1844929" cy="1071342"/>
          </a:xfrm>
          <a:solidFill>
            <a:schemeClr val="bg1"/>
          </a:solidFill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12" name="Freeform 12"/>
            <p:cNvSpPr/>
            <p:nvPr/>
          </p:nvSpPr>
          <p:spPr>
            <a:xfrm>
              <a:off x="0" y="0"/>
              <a:ext cx="1844929" cy="1071342"/>
            </a:xfrm>
            <a:custGeom>
              <a:avLst/>
              <a:gdLst/>
              <a:ahLst/>
              <a:cxnLst/>
              <a:rect l="l" t="t" r="r" b="b"/>
              <a:pathLst>
                <a:path w="1844929" h="1071342">
                  <a:moveTo>
                    <a:pt x="0" y="0"/>
                  </a:moveTo>
                  <a:lnTo>
                    <a:pt x="1844929" y="0"/>
                  </a:lnTo>
                  <a:lnTo>
                    <a:pt x="1844929" y="1071342"/>
                  </a:lnTo>
                  <a:lnTo>
                    <a:pt x="0" y="1071342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</p:sp>
        <p:sp>
          <p:nvSpPr>
            <p:cNvPr id="13" name="TextBox 13"/>
            <p:cNvSpPr txBox="1"/>
            <p:nvPr/>
          </p:nvSpPr>
          <p:spPr>
            <a:xfrm>
              <a:off x="0" y="-38100"/>
              <a:ext cx="1844929" cy="1109442"/>
            </a:xfrm>
            <a:prstGeom prst="rect">
              <a:avLst/>
            </a:prstGeom>
            <a:grp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9" name="Freeform 19"/>
          <p:cNvSpPr/>
          <p:nvPr/>
        </p:nvSpPr>
        <p:spPr>
          <a:xfrm rot="-794477">
            <a:off x="14544143" y="7399043"/>
            <a:ext cx="3443195" cy="3024911"/>
          </a:xfrm>
          <a:custGeom>
            <a:avLst/>
            <a:gdLst/>
            <a:ahLst/>
            <a:cxnLst/>
            <a:rect l="l" t="t" r="r" b="b"/>
            <a:pathLst>
              <a:path w="3443195" h="3024911">
                <a:moveTo>
                  <a:pt x="0" y="0"/>
                </a:moveTo>
                <a:lnTo>
                  <a:pt x="3443196" y="0"/>
                </a:lnTo>
                <a:lnTo>
                  <a:pt x="3443196" y="3024911"/>
                </a:lnTo>
                <a:lnTo>
                  <a:pt x="0" y="302491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20" name="Rectangle 19"/>
          <p:cNvSpPr/>
          <p:nvPr/>
        </p:nvSpPr>
        <p:spPr>
          <a:xfrm>
            <a:off x="1999248" y="3749263"/>
            <a:ext cx="6615006" cy="383829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ng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ởng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ộc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ng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n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ống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GB" sz="5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829800" y="1043388"/>
            <a:ext cx="8153400" cy="19270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5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5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i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ủ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ếu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nh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n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h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GB" sz="5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786623" y="3111257"/>
            <a:ext cx="8196577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5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ong </a:t>
            </a:r>
            <a:r>
              <a:rPr lang="en-US" sz="5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5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m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úc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ồn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én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ôn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ữ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ọc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GB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9"/>
          <p:cNvSpPr txBox="1"/>
          <p:nvPr/>
        </p:nvSpPr>
        <p:spPr>
          <a:xfrm>
            <a:off x="1967394" y="239478"/>
            <a:ext cx="6636242" cy="3323987"/>
          </a:xfrm>
          <a:prstGeom prst="rect">
            <a:avLst/>
          </a:prstGeom>
          <a:solidFill>
            <a:schemeClr val="bg1"/>
          </a:solidFill>
        </p:spPr>
        <p:txBody>
          <a:bodyPr lIns="0" tIns="0" rIns="0" bIns="0" rtlCol="0" anchor="t">
            <a:spAutoFit/>
          </a:bodyPr>
          <a:lstStyle/>
          <a:p>
            <a:pPr algn="just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926  - 2007),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ắc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ệ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c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à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ĩ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GB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14"/>
          <p:cNvSpPr txBox="1"/>
          <p:nvPr/>
        </p:nvSpPr>
        <p:spPr>
          <a:xfrm>
            <a:off x="9829800" y="98611"/>
            <a:ext cx="6636242" cy="67710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2133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2" grpId="0"/>
      <p:bldP spid="23" grpId="0" animBg="1"/>
      <p:bldP spid="2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CE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574852" cy="10287000"/>
            <a:chOff x="0" y="0"/>
            <a:chExt cx="151401" cy="270933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51401" cy="2709333"/>
            </a:xfrm>
            <a:custGeom>
              <a:avLst/>
              <a:gdLst/>
              <a:ahLst/>
              <a:cxnLst/>
              <a:rect l="l" t="t" r="r" b="b"/>
              <a:pathLst>
                <a:path w="151401" h="2709333">
                  <a:moveTo>
                    <a:pt x="0" y="0"/>
                  </a:moveTo>
                  <a:lnTo>
                    <a:pt x="151401" y="0"/>
                  </a:lnTo>
                  <a:lnTo>
                    <a:pt x="151401" y="2709333"/>
                  </a:lnTo>
                  <a:lnTo>
                    <a:pt x="0" y="2709333"/>
                  </a:lnTo>
                  <a:close/>
                </a:path>
              </a:pathLst>
            </a:custGeom>
            <a:solidFill>
              <a:srgbClr val="EEA990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151401" cy="274743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grpSp>
        <p:nvGrpSpPr>
          <p:cNvPr id="10" name="Group 10"/>
          <p:cNvGrpSpPr/>
          <p:nvPr/>
        </p:nvGrpSpPr>
        <p:grpSpPr>
          <a:xfrm>
            <a:off x="8610600" y="3086100"/>
            <a:ext cx="7902371" cy="5035568"/>
            <a:chOff x="0" y="0"/>
            <a:chExt cx="9339955" cy="5423668"/>
          </a:xfrm>
        </p:grpSpPr>
        <p:grpSp>
          <p:nvGrpSpPr>
            <p:cNvPr id="11" name="Group 11"/>
            <p:cNvGrpSpPr/>
            <p:nvPr/>
          </p:nvGrpSpPr>
          <p:grpSpPr>
            <a:xfrm>
              <a:off x="0" y="0"/>
              <a:ext cx="9339955" cy="5423668"/>
              <a:chOff x="0" y="0"/>
              <a:chExt cx="1844929" cy="1071342"/>
            </a:xfrm>
          </p:grpSpPr>
          <p:sp>
            <p:nvSpPr>
              <p:cNvPr id="12" name="Freeform 12"/>
              <p:cNvSpPr/>
              <p:nvPr/>
            </p:nvSpPr>
            <p:spPr>
              <a:xfrm>
                <a:off x="0" y="0"/>
                <a:ext cx="1844929" cy="1071342"/>
              </a:xfrm>
              <a:custGeom>
                <a:avLst/>
                <a:gdLst/>
                <a:ahLst/>
                <a:cxnLst/>
                <a:rect l="l" t="t" r="r" b="b"/>
                <a:pathLst>
                  <a:path w="1844929" h="1071342">
                    <a:moveTo>
                      <a:pt x="0" y="0"/>
                    </a:moveTo>
                    <a:lnTo>
                      <a:pt x="1844929" y="0"/>
                    </a:lnTo>
                    <a:lnTo>
                      <a:pt x="1844929" y="1071342"/>
                    </a:lnTo>
                    <a:lnTo>
                      <a:pt x="0" y="1071342"/>
                    </a:lnTo>
                    <a:close/>
                  </a:path>
                </a:pathLst>
              </a:custGeom>
              <a:solidFill>
                <a:srgbClr val="DDA37F"/>
              </a:solidFill>
            </p:spPr>
          </p:sp>
          <p:sp>
            <p:nvSpPr>
              <p:cNvPr id="13" name="TextBox 13"/>
              <p:cNvSpPr txBox="1"/>
              <p:nvPr/>
            </p:nvSpPr>
            <p:spPr>
              <a:xfrm>
                <a:off x="0" y="-38100"/>
                <a:ext cx="1844929" cy="110944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2659"/>
                  </a:lnSpc>
                </a:pPr>
                <a:endParaRPr/>
              </a:p>
            </p:txBody>
          </p:sp>
        </p:grpSp>
        <p:sp>
          <p:nvSpPr>
            <p:cNvPr id="14" name="TextBox 14"/>
            <p:cNvSpPr txBox="1"/>
            <p:nvPr/>
          </p:nvSpPr>
          <p:spPr>
            <a:xfrm>
              <a:off x="502747" y="159303"/>
              <a:ext cx="8334461" cy="510506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/>
              <a:r>
                <a:rPr lang="en-US" sz="4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vi-VN" sz="4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 1 tín hiệu thẩm mỹ ấn tượng nhất trong bài thơ ( một câu thơ, một hình ảnh, một biện pháp tu từ…), </a:t>
              </a:r>
              <a:r>
                <a:rPr lang="en-US" sz="4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trong thời gian 01 phút hãy </a:t>
              </a:r>
              <a:r>
                <a:rPr lang="vi-VN" sz="4400">
                  <a:latin typeface="Times New Roman" panose="02020603050405020304" pitchFamily="18" charset="0"/>
                  <a:cs typeface="Times New Roman" panose="02020603050405020304" pitchFamily="18" charset="0"/>
                </a:rPr>
                <a:t>nêu cảm nhận về cái hay, cái đẹp của tín hiệu thẩm mĩ đó.</a:t>
              </a:r>
              <a:endParaRPr lang="en-GB" sz="4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Freeform 18"/>
          <p:cNvSpPr/>
          <p:nvPr/>
        </p:nvSpPr>
        <p:spPr>
          <a:xfrm rot="6981963">
            <a:off x="-320820" y="-97774"/>
            <a:ext cx="5065402" cy="4450050"/>
          </a:xfrm>
          <a:custGeom>
            <a:avLst/>
            <a:gdLst/>
            <a:ahLst/>
            <a:cxnLst/>
            <a:rect l="l" t="t" r="r" b="b"/>
            <a:pathLst>
              <a:path w="5065402" h="4450050">
                <a:moveTo>
                  <a:pt x="0" y="0"/>
                </a:moveTo>
                <a:lnTo>
                  <a:pt x="5065402" y="0"/>
                </a:lnTo>
                <a:lnTo>
                  <a:pt x="5065402" y="4450049"/>
                </a:lnTo>
                <a:lnTo>
                  <a:pt x="0" y="4450049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19" name="Freeform 19"/>
          <p:cNvSpPr/>
          <p:nvPr/>
        </p:nvSpPr>
        <p:spPr>
          <a:xfrm rot="-794477">
            <a:off x="14544143" y="7399043"/>
            <a:ext cx="3443195" cy="3024911"/>
          </a:xfrm>
          <a:custGeom>
            <a:avLst/>
            <a:gdLst/>
            <a:ahLst/>
            <a:cxnLst/>
            <a:rect l="l" t="t" r="r" b="b"/>
            <a:pathLst>
              <a:path w="3443195" h="3024911">
                <a:moveTo>
                  <a:pt x="0" y="0"/>
                </a:moveTo>
                <a:lnTo>
                  <a:pt x="3443196" y="0"/>
                </a:lnTo>
                <a:lnTo>
                  <a:pt x="3443196" y="3024911"/>
                </a:lnTo>
                <a:lnTo>
                  <a:pt x="0" y="302491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575" y="4048144"/>
            <a:ext cx="7059748" cy="493395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sp>
        <p:nvSpPr>
          <p:cNvPr id="21" name="Rectangle 20"/>
          <p:cNvSpPr/>
          <p:nvPr/>
        </p:nvSpPr>
        <p:spPr>
          <a:xfrm>
            <a:off x="4930682" y="756702"/>
            <a:ext cx="1107131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b="1">
                <a:latin typeface="Times New Roman" panose="02020603050405020304" pitchFamily="18" charset="0"/>
                <a:ea typeface="Calibri" panose="020F0502020204030204" pitchFamily="34" charset="0"/>
              </a:rPr>
              <a:t>Bài tập 1: Kĩ thuật Think – pair – share + kĩ thuật trình bày 01 phút</a:t>
            </a:r>
            <a:endParaRPr lang="en-GB" sz="5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CE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1390232" y="2792817"/>
            <a:ext cx="15507536" cy="5122012"/>
            <a:chOff x="0" y="0"/>
            <a:chExt cx="4084289" cy="1349007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4084289" cy="1349007"/>
            </a:xfrm>
            <a:custGeom>
              <a:avLst/>
              <a:gdLst/>
              <a:ahLst/>
              <a:cxnLst/>
              <a:rect l="l" t="t" r="r" b="b"/>
              <a:pathLst>
                <a:path w="4084289" h="1349007">
                  <a:moveTo>
                    <a:pt x="0" y="0"/>
                  </a:moveTo>
                  <a:lnTo>
                    <a:pt x="4084289" y="0"/>
                  </a:lnTo>
                  <a:lnTo>
                    <a:pt x="4084289" y="1349007"/>
                  </a:lnTo>
                  <a:lnTo>
                    <a:pt x="0" y="1349007"/>
                  </a:lnTo>
                  <a:close/>
                </a:path>
              </a:pathLst>
            </a:custGeom>
            <a:solidFill>
              <a:srgbClr val="DDA37F"/>
            </a:solidFill>
          </p:spPr>
        </p:sp>
        <p:sp>
          <p:nvSpPr>
            <p:cNvPr id="5" name="TextBox 5"/>
            <p:cNvSpPr txBox="1"/>
            <p:nvPr/>
          </p:nvSpPr>
          <p:spPr>
            <a:xfrm>
              <a:off x="0" y="-38100"/>
              <a:ext cx="4084289" cy="138710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8" name="TextBox 8"/>
          <p:cNvSpPr txBox="1"/>
          <p:nvPr/>
        </p:nvSpPr>
        <p:spPr>
          <a:xfrm>
            <a:off x="4077795" y="26400"/>
            <a:ext cx="10451219" cy="123110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r>
              <a:rPr lang="en-US" sz="8000" b="1" dirty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8000" b="1" dirty="0" err="1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8000" b="1" dirty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 err="1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8000" b="1" dirty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8000" b="1" dirty="0" err="1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8000" b="1" dirty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 err="1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8000" b="1" dirty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GB" sz="8000" dirty="0">
              <a:effectLst>
                <a:glow rad="101600">
                  <a:schemeClr val="accent2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Freeform 9"/>
          <p:cNvSpPr/>
          <p:nvPr/>
        </p:nvSpPr>
        <p:spPr>
          <a:xfrm rot="9426325">
            <a:off x="289410" y="-235740"/>
            <a:ext cx="1478580" cy="3817930"/>
          </a:xfrm>
          <a:custGeom>
            <a:avLst/>
            <a:gdLst/>
            <a:ahLst/>
            <a:cxnLst/>
            <a:rect l="l" t="t" r="r" b="b"/>
            <a:pathLst>
              <a:path w="1478580" h="3817930">
                <a:moveTo>
                  <a:pt x="0" y="0"/>
                </a:moveTo>
                <a:lnTo>
                  <a:pt x="1478580" y="0"/>
                </a:lnTo>
                <a:lnTo>
                  <a:pt x="1478580" y="3817930"/>
                </a:lnTo>
                <a:lnTo>
                  <a:pt x="0" y="381793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8147198"/>
              </p:ext>
            </p:extLst>
          </p:nvPr>
        </p:nvGraphicFramePr>
        <p:xfrm>
          <a:off x="685800" y="1324656"/>
          <a:ext cx="17373599" cy="7247843"/>
        </p:xfrm>
        <a:graphic>
          <a:graphicData uri="http://schemas.openxmlformats.org/drawingml/2006/table">
            <a:tbl>
              <a:tblPr firstRow="1" firstCol="1" bandRow="1"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49787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948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98119"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 b="1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Nhóm</a:t>
                      </a:r>
                      <a:r>
                        <a:rPr lang="en-US" sz="5400" b="1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1, 2:</a:t>
                      </a:r>
                      <a:r>
                        <a:rPr lang="en-US" sz="5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Phiếu</a:t>
                      </a:r>
                      <a:r>
                        <a:rPr lang="en-US" sz="5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học</a:t>
                      </a:r>
                      <a:r>
                        <a:rPr lang="en-US" sz="5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ập</a:t>
                      </a:r>
                      <a:r>
                        <a:rPr lang="en-US" sz="5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số</a:t>
                      </a:r>
                      <a:r>
                        <a:rPr lang="en-US" sz="5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01</a:t>
                      </a:r>
                      <a:endParaRPr lang="en-GB" sz="5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9811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1. Nêu hoàn cảnh sáng tác của bài thơ.</a:t>
                      </a:r>
                      <a:endParaRPr lang="en-GB" sz="5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GB" sz="5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6836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2.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Xác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định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chủ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hể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rữ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ình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và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đối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ượng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rữ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ình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rong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bài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hơ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.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Nêu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ý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nghĩa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của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việc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lựa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chọn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nhân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vật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hể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hiện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cảm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xúc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.</a:t>
                      </a:r>
                      <a:endParaRPr lang="en-GB" sz="5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GB" sz="5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324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3.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Nêu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bố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cục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của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bài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hơ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.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Xác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định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mạch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cảm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xúc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qua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các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phần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của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bài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hơ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.</a:t>
                      </a:r>
                      <a:endParaRPr lang="en-GB" sz="5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GB" sz="5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23385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CE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2112582"/>
            <a:ext cx="16040100" cy="7907718"/>
            <a:chOff x="0" y="0"/>
            <a:chExt cx="4274726" cy="160267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1602676"/>
            </a:xfrm>
            <a:custGeom>
              <a:avLst/>
              <a:gdLst/>
              <a:ahLst/>
              <a:cxnLst/>
              <a:rect l="l" t="t" r="r" b="b"/>
              <a:pathLst>
                <a:path w="4274726" h="1602676">
                  <a:moveTo>
                    <a:pt x="0" y="0"/>
                  </a:moveTo>
                  <a:lnTo>
                    <a:pt x="4274726" y="0"/>
                  </a:lnTo>
                  <a:lnTo>
                    <a:pt x="4274726" y="1602676"/>
                  </a:lnTo>
                  <a:lnTo>
                    <a:pt x="0" y="1602676"/>
                  </a:lnTo>
                  <a:close/>
                </a:path>
              </a:pathLst>
            </a:custGeom>
            <a:solidFill>
              <a:srgbClr val="DDA37F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4274726" cy="1640776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9" name="TextBox 9"/>
          <p:cNvSpPr txBox="1"/>
          <p:nvPr/>
        </p:nvSpPr>
        <p:spPr>
          <a:xfrm>
            <a:off x="3144952" y="328805"/>
            <a:ext cx="11998096" cy="92333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r>
              <a:rPr lang="en-US" sz="6000" dirty="0">
                <a:solidFill>
                  <a:srgbClr val="522D1C"/>
                </a:solidFill>
                <a:latin typeface="Alice Bold"/>
                <a:ea typeface="Alice Bold"/>
              </a:rPr>
              <a:t>﻿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endParaRPr lang="en-GB" sz="6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Freeform 10"/>
          <p:cNvSpPr/>
          <p:nvPr/>
        </p:nvSpPr>
        <p:spPr>
          <a:xfrm rot="8805075">
            <a:off x="15408847" y="-386560"/>
            <a:ext cx="2945823" cy="5143500"/>
          </a:xfrm>
          <a:custGeom>
            <a:avLst/>
            <a:gdLst/>
            <a:ahLst/>
            <a:cxnLst/>
            <a:rect l="l" t="t" r="r" b="b"/>
            <a:pathLst>
              <a:path w="2945823" h="5143500">
                <a:moveTo>
                  <a:pt x="0" y="0"/>
                </a:moveTo>
                <a:lnTo>
                  <a:pt x="2945823" y="0"/>
                </a:lnTo>
                <a:lnTo>
                  <a:pt x="2945823" y="5143500"/>
                </a:lnTo>
                <a:lnTo>
                  <a:pt x="0" y="51435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4077155"/>
              </p:ext>
            </p:extLst>
          </p:nvPr>
        </p:nvGraphicFramePr>
        <p:xfrm>
          <a:off x="228600" y="1780580"/>
          <a:ext cx="17754601" cy="8138226"/>
        </p:xfrm>
        <a:graphic>
          <a:graphicData uri="http://schemas.openxmlformats.org/drawingml/2006/table">
            <a:tbl>
              <a:tblPr firstRow="1" firstCol="1" bandRow="1"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4286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867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486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324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25166"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 b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Nhóm 3, 4:</a:t>
                      </a:r>
                      <a:r>
                        <a:rPr lang="en-US" sz="5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Phiếu học tập số 02</a:t>
                      </a:r>
                      <a:endParaRPr lang="en-GB" sz="5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50332"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 b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Lập bảng: Đặc điểm của thể thơ tự do thể hiện qua bài thơ “Đồng chí”</a:t>
                      </a:r>
                      <a:endParaRPr lang="en-GB" sz="5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6276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Số tiếng trong một dòng</a:t>
                      </a:r>
                      <a:endParaRPr lang="en-GB" sz="5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Số dòng trong mỗi khổ</a:t>
                      </a:r>
                      <a:endParaRPr lang="en-GB" sz="5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Vần thơ</a:t>
                      </a:r>
                      <a:endParaRPr lang="en-GB" sz="5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Nhịp thơ</a:t>
                      </a:r>
                      <a:endParaRPr lang="en-GB" sz="5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516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…</a:t>
                      </a:r>
                      <a:endParaRPr lang="en-GB" sz="5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…</a:t>
                      </a:r>
                      <a:endParaRPr lang="en-GB" sz="5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…</a:t>
                      </a:r>
                      <a:endParaRPr lang="en-GB" sz="5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…</a:t>
                      </a:r>
                      <a:endParaRPr lang="en-GB" sz="5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00665"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Ý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nghĩa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của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hình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hức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hơ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ự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do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rong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việc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hể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hiện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cảm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xúc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của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nhân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vật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rữ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5400" dirty="0" err="1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ình</a:t>
                      </a: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:</a:t>
                      </a:r>
                      <a:endParaRPr lang="en-GB" sz="5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5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…………………………………………………………………</a:t>
                      </a:r>
                      <a:endParaRPr lang="en-GB" sz="5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66683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CE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2324100"/>
            <a:ext cx="17106900" cy="7543799"/>
            <a:chOff x="0" y="0"/>
            <a:chExt cx="4274726" cy="1602676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1602676"/>
            </a:xfrm>
            <a:custGeom>
              <a:avLst/>
              <a:gdLst/>
              <a:ahLst/>
              <a:cxnLst/>
              <a:rect l="l" t="t" r="r" b="b"/>
              <a:pathLst>
                <a:path w="4274726" h="1602676">
                  <a:moveTo>
                    <a:pt x="0" y="0"/>
                  </a:moveTo>
                  <a:lnTo>
                    <a:pt x="4274726" y="0"/>
                  </a:lnTo>
                  <a:lnTo>
                    <a:pt x="4274726" y="1602676"/>
                  </a:lnTo>
                  <a:lnTo>
                    <a:pt x="0" y="1602676"/>
                  </a:lnTo>
                  <a:close/>
                </a:path>
              </a:pathLst>
            </a:custGeom>
            <a:solidFill>
              <a:srgbClr val="DDA37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4274726" cy="1640776"/>
            </a:xfrm>
            <a:prstGeom prst="rect">
              <a:avLst/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 sz="4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TextBox 5"/>
          <p:cNvSpPr txBox="1"/>
          <p:nvPr/>
        </p:nvSpPr>
        <p:spPr>
          <a:xfrm>
            <a:off x="1488913" y="3810000"/>
            <a:ext cx="16799087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vi-VN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1603829" y="6194532"/>
            <a:ext cx="15310173" cy="80791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299"/>
              </a:lnSpc>
            </a:pP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5400" dirty="0">
              <a:solidFill>
                <a:srgbClr val="522D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1517942" y="2747173"/>
            <a:ext cx="8112287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vi-VN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</a:t>
            </a:r>
            <a:endParaRPr lang="en-GB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1600200" y="4861376"/>
            <a:ext cx="14741687" cy="90287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7699"/>
              </a:lnSpc>
            </a:pP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400" dirty="0">
              <a:solidFill>
                <a:srgbClr val="522D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3144952" y="857250"/>
            <a:ext cx="11998096" cy="92333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r>
              <a:rPr lang="en-US" sz="6000">
                <a:solidFill>
                  <a:srgbClr val="522D1C"/>
                </a:solidFill>
                <a:latin typeface="Alice Bold"/>
                <a:ea typeface="Alice Bold"/>
              </a:rPr>
              <a:t>﻿</a:t>
            </a:r>
            <a:r>
              <a:rPr lang="en-US" sz="6000" b="1">
                <a:latin typeface="Times New Roman" panose="02020603050405020304" pitchFamily="18" charset="0"/>
                <a:cs typeface="Times New Roman" panose="02020603050405020304" pitchFamily="18" charset="0"/>
              </a:rPr>
              <a:t>b. Đặc điểm về thể thơ của bài thơ</a:t>
            </a:r>
            <a:endParaRPr lang="en-GB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499799" y="7322809"/>
            <a:ext cx="1214787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5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5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n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ền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GB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01151" y="8476428"/>
            <a:ext cx="912782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5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ịp</a:t>
            </a:r>
            <a:r>
              <a:rPr lang="en-US" sz="5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ắt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ịp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nh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GB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944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CE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391370" y="1173072"/>
            <a:ext cx="16994651" cy="8305801"/>
            <a:chOff x="0" y="0"/>
            <a:chExt cx="1844929" cy="1251964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1844929" cy="1251964"/>
            </a:xfrm>
            <a:custGeom>
              <a:avLst/>
              <a:gdLst/>
              <a:ahLst/>
              <a:cxnLst/>
              <a:rect l="l" t="t" r="r" b="b"/>
              <a:pathLst>
                <a:path w="1844929" h="1251964">
                  <a:moveTo>
                    <a:pt x="0" y="0"/>
                  </a:moveTo>
                  <a:lnTo>
                    <a:pt x="1844929" y="0"/>
                  </a:lnTo>
                  <a:lnTo>
                    <a:pt x="1844929" y="1251964"/>
                  </a:lnTo>
                  <a:lnTo>
                    <a:pt x="0" y="1251964"/>
                  </a:lnTo>
                  <a:close/>
                </a:path>
              </a:pathLst>
            </a:custGeom>
            <a:solidFill>
              <a:srgbClr val="DDA37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</p:sp>
        <p:sp>
          <p:nvSpPr>
            <p:cNvPr id="6" name="TextBox 6"/>
            <p:cNvSpPr txBox="1"/>
            <p:nvPr/>
          </p:nvSpPr>
          <p:spPr>
            <a:xfrm>
              <a:off x="0" y="-38100"/>
              <a:ext cx="1844929" cy="1290064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901979" y="3272495"/>
            <a:ext cx="1631922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ữ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ữ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).</a:t>
            </a:r>
            <a:endParaRPr lang="en-GB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Freeform 11"/>
          <p:cNvSpPr/>
          <p:nvPr/>
        </p:nvSpPr>
        <p:spPr>
          <a:xfrm rot="7706873">
            <a:off x="162250" y="-280087"/>
            <a:ext cx="3735361" cy="3281584"/>
          </a:xfrm>
          <a:custGeom>
            <a:avLst/>
            <a:gdLst/>
            <a:ahLst/>
            <a:cxnLst/>
            <a:rect l="l" t="t" r="r" b="b"/>
            <a:pathLst>
              <a:path w="3735361" h="3281584">
                <a:moveTo>
                  <a:pt x="0" y="0"/>
                </a:moveTo>
                <a:lnTo>
                  <a:pt x="3735361" y="0"/>
                </a:lnTo>
                <a:lnTo>
                  <a:pt x="3735361" y="3281584"/>
                </a:lnTo>
                <a:lnTo>
                  <a:pt x="0" y="328158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12" name="Freeform 16"/>
          <p:cNvSpPr/>
          <p:nvPr/>
        </p:nvSpPr>
        <p:spPr>
          <a:xfrm rot="7808874">
            <a:off x="15555303" y="-200085"/>
            <a:ext cx="5732004" cy="5035671"/>
          </a:xfrm>
          <a:custGeom>
            <a:avLst/>
            <a:gdLst/>
            <a:ahLst/>
            <a:cxnLst/>
            <a:rect l="l" t="t" r="r" b="b"/>
            <a:pathLst>
              <a:path w="5732004" h="5035671">
                <a:moveTo>
                  <a:pt x="0" y="0"/>
                </a:moveTo>
                <a:lnTo>
                  <a:pt x="5732003" y="0"/>
                </a:lnTo>
                <a:lnTo>
                  <a:pt x="5732003" y="5035671"/>
                </a:lnTo>
                <a:lnTo>
                  <a:pt x="0" y="503567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2" name="Rectangle 1"/>
          <p:cNvSpPr/>
          <p:nvPr/>
        </p:nvSpPr>
        <p:spPr>
          <a:xfrm>
            <a:off x="762000" y="4911747"/>
            <a:ext cx="16994650" cy="19270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ữ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nh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i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(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h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).</a:t>
            </a:r>
            <a:endParaRPr lang="en-GB" sz="5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72886" y="6920628"/>
            <a:ext cx="17420929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Ý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ộc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ộ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m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úc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nh</a:t>
            </a:r>
            <a:r>
              <a:rPr lang="en-US" sz="5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úp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nh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m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u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n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m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endParaRPr lang="en-GB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8"/>
          <p:cNvSpPr txBox="1"/>
          <p:nvPr/>
        </p:nvSpPr>
        <p:spPr>
          <a:xfrm>
            <a:off x="1712084" y="1173072"/>
            <a:ext cx="8358522" cy="184665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6000" b="1">
                <a:latin typeface="Times New Roman" panose="02020603050405020304" pitchFamily="18" charset="0"/>
                <a:cs typeface="Times New Roman" panose="02020603050405020304" pitchFamily="18" charset="0"/>
              </a:rPr>
              <a:t>c. Nhân vật trữ tình và đối tượng trữ tình</a:t>
            </a:r>
            <a:endParaRPr lang="en-GB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5784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7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CE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574852" cy="10287000"/>
            <a:chOff x="0" y="0"/>
            <a:chExt cx="151401" cy="270933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51401" cy="2709333"/>
            </a:xfrm>
            <a:custGeom>
              <a:avLst/>
              <a:gdLst/>
              <a:ahLst/>
              <a:cxnLst/>
              <a:rect l="l" t="t" r="r" b="b"/>
              <a:pathLst>
                <a:path w="151401" h="2709333">
                  <a:moveTo>
                    <a:pt x="0" y="0"/>
                  </a:moveTo>
                  <a:lnTo>
                    <a:pt x="151401" y="0"/>
                  </a:lnTo>
                  <a:lnTo>
                    <a:pt x="151401" y="2709333"/>
                  </a:lnTo>
                  <a:lnTo>
                    <a:pt x="0" y="2709333"/>
                  </a:lnTo>
                  <a:close/>
                </a:path>
              </a:pathLst>
            </a:custGeom>
            <a:solidFill>
              <a:srgbClr val="EEA990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151401" cy="274743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0" y="4192805"/>
            <a:ext cx="8809234" cy="4608295"/>
            <a:chOff x="0" y="0"/>
            <a:chExt cx="9339955" cy="5423668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grpSp>
          <p:nvGrpSpPr>
            <p:cNvPr id="6" name="Group 6"/>
            <p:cNvGrpSpPr/>
            <p:nvPr/>
          </p:nvGrpSpPr>
          <p:grpSpPr>
            <a:xfrm>
              <a:off x="0" y="0"/>
              <a:ext cx="9339955" cy="5423668"/>
              <a:chOff x="0" y="0"/>
              <a:chExt cx="1844929" cy="1071342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0" y="0"/>
                <a:ext cx="1844929" cy="1071342"/>
              </a:xfrm>
              <a:custGeom>
                <a:avLst/>
                <a:gdLst/>
                <a:ahLst/>
                <a:cxnLst/>
                <a:rect l="l" t="t" r="r" b="b"/>
                <a:pathLst>
                  <a:path w="1844929" h="1071342">
                    <a:moveTo>
                      <a:pt x="0" y="0"/>
                    </a:moveTo>
                    <a:lnTo>
                      <a:pt x="1844929" y="0"/>
                    </a:lnTo>
                    <a:lnTo>
                      <a:pt x="1844929" y="1071342"/>
                    </a:lnTo>
                    <a:lnTo>
                      <a:pt x="0" y="1071342"/>
                    </a:lnTo>
                    <a:close/>
                  </a:path>
                </a:pathLst>
              </a:custGeom>
              <a:solidFill>
                <a:srgbClr val="DDA37F"/>
              </a:solid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p3d prstMaterial="metal">
                <a:bevelT w="88900" h="88900"/>
              </a:sp3d>
            </p:spPr>
          </p:sp>
          <p:sp>
            <p:nvSpPr>
              <p:cNvPr id="8" name="TextBox 8"/>
              <p:cNvSpPr txBox="1"/>
              <p:nvPr/>
            </p:nvSpPr>
            <p:spPr>
              <a:xfrm>
                <a:off x="0" y="-38100"/>
                <a:ext cx="1844929" cy="1109442"/>
              </a:xfrm>
              <a:prstGeom prst="rect">
                <a:avLst/>
              </a:prstGeom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p3d prstMaterial="metal">
                <a:bevelT w="88900" h="88900"/>
              </a:sp3d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2659"/>
                  </a:lnSpc>
                </a:pPr>
                <a:endParaRPr sz="54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9" name="TextBox 9"/>
            <p:cNvSpPr txBox="1"/>
            <p:nvPr/>
          </p:nvSpPr>
          <p:spPr>
            <a:xfrm>
              <a:off x="491631" y="456839"/>
              <a:ext cx="8380279" cy="3912120"/>
            </a:xfrm>
            <a:prstGeom prst="rect">
              <a:avLst/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lIns="0" tIns="0" rIns="0" bIns="0" rtlCol="0" anchor="t">
              <a:spAutoFit/>
            </a:bodyPr>
            <a:lstStyle/>
            <a:p>
              <a:pPr algn="just"/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sz="5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 </a:t>
              </a:r>
              <a:r>
                <a:rPr lang="en-US" sz="5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òng</a:t>
              </a:r>
              <a:r>
                <a:rPr lang="en-US" sz="5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US" sz="5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uồn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nh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í</a:t>
              </a:r>
              <a:endParaRPr lang="en-GB" sz="5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sz="5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ười</a:t>
              </a:r>
              <a:r>
                <a:rPr lang="en-US" sz="5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5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òng</a:t>
              </a:r>
              <a:r>
                <a:rPr lang="en-US" sz="5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nh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í</a:t>
              </a:r>
              <a:endParaRPr lang="en-GB" sz="5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10"/>
          <p:cNvGrpSpPr/>
          <p:nvPr/>
        </p:nvGrpSpPr>
        <p:grpSpPr>
          <a:xfrm>
            <a:off x="9508004" y="4192805"/>
            <a:ext cx="8551395" cy="4608295"/>
            <a:chOff x="0" y="0"/>
            <a:chExt cx="9339955" cy="5423668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grpSp>
          <p:nvGrpSpPr>
            <p:cNvPr id="11" name="Group 11"/>
            <p:cNvGrpSpPr/>
            <p:nvPr/>
          </p:nvGrpSpPr>
          <p:grpSpPr>
            <a:xfrm>
              <a:off x="0" y="0"/>
              <a:ext cx="9339955" cy="5423668"/>
              <a:chOff x="0" y="0"/>
              <a:chExt cx="1844929" cy="1071342"/>
            </a:xfrm>
          </p:grpSpPr>
          <p:sp>
            <p:nvSpPr>
              <p:cNvPr id="12" name="Freeform 12"/>
              <p:cNvSpPr/>
              <p:nvPr/>
            </p:nvSpPr>
            <p:spPr>
              <a:xfrm>
                <a:off x="0" y="0"/>
                <a:ext cx="1844929" cy="1071342"/>
              </a:xfrm>
              <a:custGeom>
                <a:avLst/>
                <a:gdLst/>
                <a:ahLst/>
                <a:cxnLst/>
                <a:rect l="l" t="t" r="r" b="b"/>
                <a:pathLst>
                  <a:path w="1844929" h="1071342">
                    <a:moveTo>
                      <a:pt x="0" y="0"/>
                    </a:moveTo>
                    <a:lnTo>
                      <a:pt x="1844929" y="0"/>
                    </a:lnTo>
                    <a:lnTo>
                      <a:pt x="1844929" y="1071342"/>
                    </a:lnTo>
                    <a:lnTo>
                      <a:pt x="0" y="1071342"/>
                    </a:lnTo>
                    <a:close/>
                  </a:path>
                </a:pathLst>
              </a:custGeom>
              <a:solidFill>
                <a:srgbClr val="DDA37F"/>
              </a:solid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p3d prstMaterial="metal">
                <a:bevelT w="88900" h="88900"/>
              </a:sp3d>
            </p:spPr>
          </p:sp>
          <p:sp>
            <p:nvSpPr>
              <p:cNvPr id="13" name="TextBox 13"/>
              <p:cNvSpPr txBox="1"/>
              <p:nvPr/>
            </p:nvSpPr>
            <p:spPr>
              <a:xfrm>
                <a:off x="0" y="-38100"/>
                <a:ext cx="1844929" cy="1109442"/>
              </a:xfrm>
              <a:prstGeom prst="rect">
                <a:avLst/>
              </a:prstGeom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p3d prstMaterial="metal">
                <a:bevelT w="88900" h="88900"/>
              </a:sp3d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2659"/>
                  </a:lnSpc>
                </a:pPr>
                <a:endParaRPr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4" name="TextBox 14"/>
            <p:cNvSpPr txBox="1"/>
            <p:nvPr/>
          </p:nvSpPr>
          <p:spPr>
            <a:xfrm>
              <a:off x="688063" y="373156"/>
              <a:ext cx="7963830" cy="3912120"/>
            </a:xfrm>
            <a:prstGeom prst="rect">
              <a:avLst/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lIns="0" tIns="0" rIns="0" bIns="0" rtlCol="0" anchor="t">
              <a:spAutoFit/>
            </a:bodyPr>
            <a:lstStyle/>
            <a:p>
              <a:pPr algn="just"/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oàn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ộ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ơ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ảm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úc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ơ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ớc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nh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í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ính</a:t>
              </a: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5400" dirty="0">
                <a:solidFill>
                  <a:srgbClr val="522D1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Box 15"/>
          <p:cNvSpPr txBox="1"/>
          <p:nvPr/>
        </p:nvSpPr>
        <p:spPr>
          <a:xfrm>
            <a:off x="1851228" y="2934712"/>
            <a:ext cx="6958006" cy="98745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699"/>
              </a:lnSpc>
            </a:pPr>
            <a:r>
              <a:rPr lang="en-US" sz="6000" b="1">
                <a:latin typeface="Times New Roman" panose="02020603050405020304" pitchFamily="18" charset="0"/>
                <a:cs typeface="Times New Roman" panose="02020603050405020304" pitchFamily="18" charset="0"/>
              </a:rPr>
              <a:t>Bố cục</a:t>
            </a:r>
            <a:endParaRPr lang="en-US" sz="5499">
              <a:solidFill>
                <a:srgbClr val="522D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6"/>
          <p:cNvSpPr txBox="1"/>
          <p:nvPr/>
        </p:nvSpPr>
        <p:spPr>
          <a:xfrm>
            <a:off x="9531486" y="2934712"/>
            <a:ext cx="6958006" cy="98745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699"/>
              </a:lnSpc>
            </a:pPr>
            <a:r>
              <a:rPr lang="en-US" sz="6000" b="1">
                <a:latin typeface="Times New Roman" panose="02020603050405020304" pitchFamily="18" charset="0"/>
                <a:cs typeface="Times New Roman" panose="02020603050405020304" pitchFamily="18" charset="0"/>
              </a:rPr>
              <a:t>Mạch cảm xúc</a:t>
            </a:r>
            <a:endParaRPr lang="en-US" sz="5499">
              <a:solidFill>
                <a:srgbClr val="522D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4648200" y="905009"/>
            <a:ext cx="12594580" cy="110799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d. Bố cục – mạch cảm xúc</a:t>
            </a:r>
            <a:endParaRPr lang="en-GB" sz="7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reeform 18"/>
          <p:cNvSpPr/>
          <p:nvPr/>
        </p:nvSpPr>
        <p:spPr>
          <a:xfrm rot="6981963">
            <a:off x="-320822" y="-97774"/>
            <a:ext cx="5065402" cy="4450050"/>
          </a:xfrm>
          <a:custGeom>
            <a:avLst/>
            <a:gdLst/>
            <a:ahLst/>
            <a:cxnLst/>
            <a:rect l="l" t="t" r="r" b="b"/>
            <a:pathLst>
              <a:path w="5065402" h="4450050">
                <a:moveTo>
                  <a:pt x="0" y="0"/>
                </a:moveTo>
                <a:lnTo>
                  <a:pt x="5065402" y="0"/>
                </a:lnTo>
                <a:lnTo>
                  <a:pt x="5065402" y="4450049"/>
                </a:lnTo>
                <a:lnTo>
                  <a:pt x="0" y="4450049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3984487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</TotalTime>
  <Words>3031</Words>
  <Application>Microsoft Office PowerPoint</Application>
  <PresentationFormat>Custom</PresentationFormat>
  <Paragraphs>357</Paragraphs>
  <Slides>40</Slides>
  <Notes>13</Notes>
  <HiddenSlides>0</HiddenSlides>
  <MMClips>14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0" baseType="lpstr">
      <vt:lpstr>Algerian</vt:lpstr>
      <vt:lpstr>Alice Bold</vt:lpstr>
      <vt:lpstr>Arial</vt:lpstr>
      <vt:lpstr>Calibri</vt:lpstr>
      <vt:lpstr>Calibri Light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ige and Brown Aesthetic Group Project Presentation</dc:title>
  <cp:lastModifiedBy>phamngands76@gmail.com</cp:lastModifiedBy>
  <cp:revision>152</cp:revision>
  <dcterms:created xsi:type="dcterms:W3CDTF">2006-08-16T00:00:00Z</dcterms:created>
  <dcterms:modified xsi:type="dcterms:W3CDTF">2024-05-20T02:16:02Z</dcterms:modified>
  <dc:identifier>DAF1FK1Cwws</dc:identifier>
</cp:coreProperties>
</file>